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4FD5E68" w14:textId="77777777" w:rsidR="003D294B" w:rsidRDefault="003D294B" w:rsidP="003D294B"/>
    <w:p w14:paraId="171BA06A" w14:textId="77777777" w:rsidR="003D294B" w:rsidRDefault="003D294B" w:rsidP="003D294B"/>
    <w:p w14:paraId="19E5B3D0" w14:textId="77777777" w:rsidR="003D294B" w:rsidRDefault="003D294B" w:rsidP="003D294B"/>
    <w:p w14:paraId="1C2FF9F9" w14:textId="77777777" w:rsidR="003D294B" w:rsidRDefault="003D294B" w:rsidP="003D294B"/>
    <w:p w14:paraId="77957CE7" w14:textId="77777777" w:rsidR="003D294B" w:rsidRDefault="003D294B" w:rsidP="003D294B"/>
    <w:p w14:paraId="3CE593A4" w14:textId="77777777" w:rsidR="003D294B" w:rsidRDefault="003D294B" w:rsidP="003D294B"/>
    <w:p w14:paraId="4E5DDFCE" w14:textId="77777777" w:rsidR="003D294B" w:rsidRDefault="003D294B" w:rsidP="003D294B">
      <w:pPr>
        <w:jc w:val="center"/>
        <w:rPr>
          <w:rFonts w:eastAsia="黑体"/>
          <w:sz w:val="72"/>
          <w:szCs w:val="84"/>
        </w:rPr>
      </w:pPr>
      <w:r>
        <w:rPr>
          <w:rFonts w:eastAsia="黑体" w:hint="eastAsia"/>
          <w:sz w:val="72"/>
          <w:szCs w:val="84"/>
        </w:rPr>
        <w:t>计</w:t>
      </w:r>
      <w:r>
        <w:rPr>
          <w:rFonts w:eastAsia="黑体" w:hint="eastAsia"/>
          <w:sz w:val="72"/>
          <w:szCs w:val="84"/>
        </w:rPr>
        <w:t xml:space="preserve">  </w:t>
      </w:r>
      <w:r>
        <w:rPr>
          <w:rFonts w:eastAsia="黑体" w:hint="eastAsia"/>
          <w:sz w:val="72"/>
          <w:szCs w:val="84"/>
        </w:rPr>
        <w:t>算</w:t>
      </w:r>
      <w:r>
        <w:rPr>
          <w:rFonts w:eastAsia="黑体" w:hint="eastAsia"/>
          <w:sz w:val="72"/>
          <w:szCs w:val="84"/>
        </w:rPr>
        <w:t xml:space="preserve">  </w:t>
      </w:r>
      <w:r>
        <w:rPr>
          <w:rFonts w:eastAsia="黑体" w:hint="eastAsia"/>
          <w:sz w:val="72"/>
          <w:szCs w:val="84"/>
        </w:rPr>
        <w:t>方</w:t>
      </w:r>
      <w:r>
        <w:rPr>
          <w:rFonts w:eastAsia="黑体" w:hint="eastAsia"/>
          <w:sz w:val="72"/>
          <w:szCs w:val="84"/>
        </w:rPr>
        <w:t xml:space="preserve">  </w:t>
      </w:r>
      <w:r>
        <w:rPr>
          <w:rFonts w:eastAsia="黑体" w:hint="eastAsia"/>
          <w:sz w:val="72"/>
          <w:szCs w:val="84"/>
        </w:rPr>
        <w:t>法</w:t>
      </w:r>
    </w:p>
    <w:p w14:paraId="025FCAE4" w14:textId="77777777" w:rsidR="003D294B" w:rsidRDefault="003D294B" w:rsidP="003D294B">
      <w:pPr>
        <w:jc w:val="center"/>
      </w:pPr>
    </w:p>
    <w:p w14:paraId="2FF73345" w14:textId="77777777" w:rsidR="003D294B" w:rsidRDefault="003D294B" w:rsidP="003D294B">
      <w:pPr>
        <w:jc w:val="center"/>
      </w:pPr>
    </w:p>
    <w:p w14:paraId="39769883" w14:textId="24E98CD5" w:rsidR="003D294B" w:rsidRDefault="003D294B" w:rsidP="003D294B">
      <w:pPr>
        <w:jc w:val="center"/>
        <w:rPr>
          <w:rFonts w:eastAsia="黑体"/>
          <w:sz w:val="44"/>
          <w:szCs w:val="36"/>
        </w:rPr>
      </w:pPr>
      <w:r>
        <w:rPr>
          <w:rFonts w:eastAsia="黑体" w:hint="eastAsia"/>
          <w:sz w:val="44"/>
          <w:szCs w:val="36"/>
        </w:rPr>
        <w:t>实验</w:t>
      </w:r>
      <w:r w:rsidR="00F40FDF">
        <w:rPr>
          <w:rFonts w:eastAsia="黑体" w:hint="eastAsia"/>
          <w:sz w:val="44"/>
          <w:szCs w:val="36"/>
        </w:rPr>
        <w:t>二</w:t>
      </w:r>
      <w:r>
        <w:rPr>
          <w:rFonts w:eastAsia="黑体" w:hint="eastAsia"/>
          <w:sz w:val="44"/>
          <w:szCs w:val="36"/>
        </w:rPr>
        <w:t xml:space="preserve"> </w:t>
      </w:r>
      <w:r w:rsidR="00F40FDF" w:rsidRPr="00F40FDF">
        <w:rPr>
          <w:rFonts w:eastAsia="黑体" w:hint="eastAsia"/>
          <w:sz w:val="44"/>
          <w:szCs w:val="36"/>
        </w:rPr>
        <w:t>Romberg</w:t>
      </w:r>
      <w:r w:rsidR="00F40FDF" w:rsidRPr="00F40FDF">
        <w:rPr>
          <w:rFonts w:eastAsia="黑体" w:hint="eastAsia"/>
          <w:sz w:val="44"/>
          <w:szCs w:val="36"/>
        </w:rPr>
        <w:t>积分法</w:t>
      </w:r>
    </w:p>
    <w:p w14:paraId="15C5BE26" w14:textId="77777777" w:rsidR="003D294B" w:rsidRDefault="003D294B" w:rsidP="003D294B"/>
    <w:p w14:paraId="5E1C6223" w14:textId="77777777" w:rsidR="003D294B" w:rsidRDefault="003D294B" w:rsidP="003D294B"/>
    <w:p w14:paraId="01EDCA9C" w14:textId="77777777" w:rsidR="003D294B" w:rsidRDefault="003D294B" w:rsidP="003D294B"/>
    <w:p w14:paraId="1A8279BF" w14:textId="77777777" w:rsidR="003D294B" w:rsidRDefault="003D294B" w:rsidP="003D294B"/>
    <w:p w14:paraId="1A855B46" w14:textId="77777777" w:rsidR="003D294B" w:rsidRDefault="003D294B" w:rsidP="003D294B"/>
    <w:p w14:paraId="090B5078" w14:textId="77777777" w:rsidR="003D294B" w:rsidRDefault="003D294B" w:rsidP="003D294B"/>
    <w:p w14:paraId="121ABC60" w14:textId="77777777" w:rsidR="003D294B" w:rsidRDefault="003D294B" w:rsidP="003D294B"/>
    <w:p w14:paraId="26B96BDE" w14:textId="77777777" w:rsidR="003D294B" w:rsidRDefault="003D294B" w:rsidP="003D294B"/>
    <w:p w14:paraId="326BF7F2" w14:textId="77777777" w:rsidR="003D294B" w:rsidRDefault="003D294B" w:rsidP="003D294B"/>
    <w:p w14:paraId="7313BFA6" w14:textId="77777777" w:rsidR="003D294B" w:rsidRDefault="003D294B" w:rsidP="003D294B"/>
    <w:p w14:paraId="57AC411C" w14:textId="77777777" w:rsidR="003D294B" w:rsidRDefault="003D294B" w:rsidP="003D294B"/>
    <w:p w14:paraId="064AA81E" w14:textId="77777777" w:rsidR="003D294B" w:rsidRDefault="003D294B" w:rsidP="003D294B"/>
    <w:tbl>
      <w:tblPr>
        <w:tblStyle w:val="4"/>
        <w:tblW w:w="0" w:type="auto"/>
        <w:jc w:val="center"/>
        <w:tblLook w:val="04A0" w:firstRow="1" w:lastRow="0" w:firstColumn="1" w:lastColumn="0" w:noHBand="0" w:noVBand="1"/>
      </w:tblPr>
      <w:tblGrid>
        <w:gridCol w:w="779"/>
        <w:gridCol w:w="3016"/>
      </w:tblGrid>
      <w:tr w:rsidR="00771699" w:rsidRPr="00771699" w14:paraId="7184FB3C" w14:textId="77777777" w:rsidTr="005A5C2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FFFFFF" w:themeFill="background1"/>
          </w:tcPr>
          <w:p w14:paraId="125AD7D3" w14:textId="77777777" w:rsidR="00771699" w:rsidRPr="00771699" w:rsidRDefault="00771699" w:rsidP="00771699">
            <w:pPr>
              <w:jc w:val="center"/>
              <w:rPr>
                <w:rFonts w:ascii="黑体" w:eastAsia="黑体"/>
                <w:sz w:val="28"/>
                <w:szCs w:val="28"/>
              </w:rPr>
            </w:pPr>
            <w:r w:rsidRPr="00771699">
              <w:rPr>
                <w:rFonts w:ascii="黑体" w:eastAsia="黑体" w:hint="eastAsia"/>
                <w:sz w:val="28"/>
                <w:szCs w:val="28"/>
              </w:rPr>
              <w:t>姓名</w:t>
            </w:r>
          </w:p>
        </w:tc>
        <w:tc>
          <w:tcPr>
            <w:tcW w:w="0" w:type="auto"/>
            <w:shd w:val="clear" w:color="auto" w:fill="FFFFFF" w:themeFill="background1"/>
          </w:tcPr>
          <w:p w14:paraId="42166DF4" w14:textId="77777777" w:rsidR="00771699" w:rsidRPr="00771699" w:rsidRDefault="00771699" w:rsidP="00771699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黑体" w:eastAsia="黑体"/>
                <w:sz w:val="28"/>
                <w:szCs w:val="28"/>
              </w:rPr>
            </w:pPr>
            <w:r w:rsidRPr="00771699">
              <w:rPr>
                <w:rFonts w:ascii="黑体" w:eastAsia="黑体" w:hint="eastAsia"/>
                <w:sz w:val="28"/>
                <w:szCs w:val="28"/>
                <w:u w:val="single"/>
              </w:rPr>
              <w:t>郭茁宁</w:t>
            </w:r>
          </w:p>
        </w:tc>
      </w:tr>
      <w:tr w:rsidR="00771699" w:rsidRPr="00771699" w14:paraId="3014EEB3" w14:textId="77777777" w:rsidTr="005A5C2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FFFFFF" w:themeFill="background1"/>
          </w:tcPr>
          <w:p w14:paraId="15A72596" w14:textId="77777777" w:rsidR="00771699" w:rsidRPr="00771699" w:rsidRDefault="00771699" w:rsidP="00771699">
            <w:pPr>
              <w:jc w:val="center"/>
              <w:rPr>
                <w:rFonts w:ascii="黑体" w:eastAsia="黑体"/>
                <w:sz w:val="28"/>
                <w:szCs w:val="28"/>
              </w:rPr>
            </w:pPr>
            <w:r w:rsidRPr="00771699">
              <w:rPr>
                <w:rFonts w:ascii="黑体" w:eastAsia="黑体" w:hint="eastAsia"/>
                <w:sz w:val="28"/>
                <w:szCs w:val="28"/>
              </w:rPr>
              <w:t>学号</w:t>
            </w:r>
          </w:p>
        </w:tc>
        <w:tc>
          <w:tcPr>
            <w:tcW w:w="0" w:type="auto"/>
            <w:shd w:val="clear" w:color="auto" w:fill="FFFFFF" w:themeFill="background1"/>
          </w:tcPr>
          <w:p w14:paraId="4859977A" w14:textId="77777777" w:rsidR="00771699" w:rsidRPr="00771699" w:rsidRDefault="00771699" w:rsidP="0077169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黑体" w:eastAsia="黑体"/>
                <w:sz w:val="28"/>
                <w:szCs w:val="28"/>
              </w:rPr>
            </w:pPr>
            <w:r w:rsidRPr="00771699">
              <w:rPr>
                <w:rFonts w:ascii="黑体" w:eastAsia="黑体" w:hint="eastAsia"/>
                <w:sz w:val="28"/>
                <w:szCs w:val="28"/>
                <w:u w:val="single"/>
              </w:rPr>
              <w:t>1183710109</w:t>
            </w:r>
          </w:p>
        </w:tc>
      </w:tr>
      <w:tr w:rsidR="00771699" w:rsidRPr="00771699" w14:paraId="44A0BE44" w14:textId="77777777" w:rsidTr="005A5C2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FFFFFF" w:themeFill="background1"/>
          </w:tcPr>
          <w:p w14:paraId="2E161887" w14:textId="77777777" w:rsidR="00771699" w:rsidRPr="00771699" w:rsidRDefault="00771699" w:rsidP="00771699">
            <w:pPr>
              <w:jc w:val="center"/>
              <w:rPr>
                <w:rFonts w:ascii="黑体" w:eastAsia="黑体"/>
                <w:sz w:val="28"/>
                <w:szCs w:val="28"/>
              </w:rPr>
            </w:pPr>
            <w:r w:rsidRPr="00771699">
              <w:rPr>
                <w:rFonts w:ascii="黑体" w:eastAsia="黑体" w:hint="eastAsia"/>
                <w:sz w:val="28"/>
                <w:szCs w:val="28"/>
              </w:rPr>
              <w:t>院系</w:t>
            </w:r>
          </w:p>
        </w:tc>
        <w:tc>
          <w:tcPr>
            <w:tcW w:w="0" w:type="auto"/>
            <w:shd w:val="clear" w:color="auto" w:fill="FFFFFF" w:themeFill="background1"/>
          </w:tcPr>
          <w:p w14:paraId="20B7C22B" w14:textId="77777777" w:rsidR="00771699" w:rsidRPr="00771699" w:rsidRDefault="00771699" w:rsidP="0077169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黑体" w:eastAsia="黑体"/>
                <w:sz w:val="28"/>
                <w:szCs w:val="28"/>
              </w:rPr>
            </w:pPr>
            <w:r w:rsidRPr="00771699">
              <w:rPr>
                <w:rFonts w:ascii="黑体" w:eastAsia="黑体" w:hint="eastAsia"/>
                <w:sz w:val="28"/>
                <w:szCs w:val="28"/>
                <w:u w:val="single"/>
              </w:rPr>
              <w:t>计算机科学与技术学院</w:t>
            </w:r>
          </w:p>
        </w:tc>
      </w:tr>
      <w:tr w:rsidR="00771699" w:rsidRPr="00771699" w14:paraId="53393370" w14:textId="77777777" w:rsidTr="005A5C2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FFFFFF" w:themeFill="background1"/>
          </w:tcPr>
          <w:p w14:paraId="65B01DF4" w14:textId="77777777" w:rsidR="00771699" w:rsidRPr="00771699" w:rsidRDefault="00771699" w:rsidP="00771699">
            <w:pPr>
              <w:jc w:val="center"/>
              <w:rPr>
                <w:rFonts w:ascii="黑体" w:eastAsia="黑体"/>
                <w:sz w:val="28"/>
                <w:szCs w:val="28"/>
              </w:rPr>
            </w:pPr>
            <w:r w:rsidRPr="00771699">
              <w:rPr>
                <w:rFonts w:ascii="黑体" w:eastAsia="黑体" w:hint="eastAsia"/>
                <w:sz w:val="28"/>
                <w:szCs w:val="28"/>
              </w:rPr>
              <w:t>专业</w:t>
            </w:r>
          </w:p>
        </w:tc>
        <w:tc>
          <w:tcPr>
            <w:tcW w:w="0" w:type="auto"/>
            <w:shd w:val="clear" w:color="auto" w:fill="FFFFFF" w:themeFill="background1"/>
          </w:tcPr>
          <w:p w14:paraId="3079FF05" w14:textId="77777777" w:rsidR="00771699" w:rsidRPr="00771699" w:rsidRDefault="00771699" w:rsidP="0077169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黑体" w:eastAsia="黑体"/>
              </w:rPr>
            </w:pPr>
            <w:r w:rsidRPr="00771699">
              <w:rPr>
                <w:rFonts w:ascii="黑体" w:eastAsia="黑体" w:hint="eastAsia"/>
                <w:sz w:val="28"/>
                <w:szCs w:val="28"/>
                <w:u w:val="single"/>
              </w:rPr>
              <w:t>软件工程</w:t>
            </w:r>
          </w:p>
        </w:tc>
      </w:tr>
    </w:tbl>
    <w:p w14:paraId="311DE7CC" w14:textId="77777777" w:rsidR="003D294B" w:rsidRDefault="003D294B" w:rsidP="003D294B">
      <w:pPr>
        <w:rPr>
          <w:rFonts w:ascii="黑体" w:eastAsia="黑体"/>
        </w:rPr>
      </w:pPr>
    </w:p>
    <w:p w14:paraId="635247E3" w14:textId="77777777" w:rsidR="003D294B" w:rsidRDefault="003D294B" w:rsidP="003D294B">
      <w:pPr>
        <w:rPr>
          <w:rFonts w:ascii="黑体" w:eastAsia="黑体"/>
        </w:rPr>
      </w:pPr>
    </w:p>
    <w:p w14:paraId="1BE6E947" w14:textId="491F60D3" w:rsidR="003D294B" w:rsidRDefault="003D294B" w:rsidP="003D294B">
      <w:pPr>
        <w:jc w:val="center"/>
        <w:rPr>
          <w:rFonts w:ascii="黑体" w:eastAsia="黑体"/>
          <w:sz w:val="28"/>
          <w:szCs w:val="28"/>
        </w:rPr>
      </w:pPr>
      <w:r>
        <w:rPr>
          <w:rFonts w:ascii="黑体" w:eastAsia="黑体" w:hint="eastAsia"/>
          <w:sz w:val="28"/>
          <w:szCs w:val="28"/>
        </w:rPr>
        <w:t>哈尔滨工业大学</w:t>
      </w:r>
    </w:p>
    <w:p w14:paraId="53D254AB" w14:textId="77777777" w:rsidR="003D294B" w:rsidRDefault="003D294B">
      <w:pPr>
        <w:widowControl/>
        <w:jc w:val="left"/>
        <w:rPr>
          <w:rFonts w:ascii="黑体" w:eastAsia="黑体"/>
          <w:sz w:val="28"/>
          <w:szCs w:val="28"/>
        </w:rPr>
      </w:pPr>
      <w:r>
        <w:rPr>
          <w:rFonts w:ascii="黑体" w:eastAsia="黑体"/>
          <w:sz w:val="28"/>
          <w:szCs w:val="28"/>
        </w:rPr>
        <w:br w:type="page"/>
      </w:r>
    </w:p>
    <w:p w14:paraId="63058796" w14:textId="47105B9B" w:rsidR="004D1D45" w:rsidRDefault="004D1D45" w:rsidP="004D1D45">
      <w:pPr>
        <w:pStyle w:val="1"/>
        <w:jc w:val="center"/>
      </w:pPr>
      <w:r>
        <w:rPr>
          <w:rFonts w:hint="eastAsia"/>
        </w:rPr>
        <w:lastRenderedPageBreak/>
        <w:t>实验报告</w:t>
      </w:r>
      <w:r w:rsidR="00F40FDF">
        <w:rPr>
          <w:rFonts w:hint="eastAsia"/>
        </w:rPr>
        <w:t>二</w:t>
      </w:r>
    </w:p>
    <w:p w14:paraId="653F5150" w14:textId="1A3879B1" w:rsidR="00442A51" w:rsidRDefault="003D294B" w:rsidP="009803C7">
      <w:pPr>
        <w:pStyle w:val="1"/>
        <w:numPr>
          <w:ilvl w:val="0"/>
          <w:numId w:val="4"/>
        </w:numPr>
      </w:pPr>
      <w:r>
        <w:rPr>
          <w:rFonts w:hint="eastAsia"/>
        </w:rPr>
        <w:t>题目（摘要）</w:t>
      </w:r>
    </w:p>
    <w:p w14:paraId="6A9EC187" w14:textId="6FF08850" w:rsidR="00F40FDF" w:rsidRPr="00FC2347" w:rsidRDefault="00F40FDF" w:rsidP="00F40FDF">
      <w:r w:rsidRPr="00FC2347">
        <w:rPr>
          <w:rFonts w:hint="eastAsia"/>
        </w:rPr>
        <w:t>利用龙贝格</w:t>
      </w:r>
      <w:r w:rsidRPr="00FC2347">
        <w:rPr>
          <w:rFonts w:hint="eastAsia"/>
        </w:rPr>
        <w:t>(Romberg)</w:t>
      </w:r>
      <w:r w:rsidRPr="00FC2347">
        <w:rPr>
          <w:rFonts w:hint="eastAsia"/>
        </w:rPr>
        <w:t>积分法计算积分</w:t>
      </w:r>
      <m:oMath>
        <m:nary>
          <m:naryPr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/>
              </w:rPr>
              <m:t>a</m:t>
            </m:r>
          </m:sub>
          <m:sup>
            <m:r>
              <w:rPr>
                <w:rFonts w:ascii="Cambria Math"/>
              </w:rPr>
              <m:t>b</m:t>
            </m:r>
          </m:sup>
          <m:e>
            <m:r>
              <w:rPr>
                <w:rFonts w:ascii="Cambria Math"/>
              </w:rPr>
              <m:t>f(x)dx</m:t>
            </m:r>
          </m:e>
        </m:nary>
      </m:oMath>
    </w:p>
    <w:p w14:paraId="67735805" w14:textId="3C1B7945" w:rsidR="00F40FDF" w:rsidRPr="00FC2347" w:rsidRDefault="00F40FDF" w:rsidP="00F40FDF">
      <w:r w:rsidRPr="00FC2347">
        <w:rPr>
          <w:rFonts w:hint="eastAsia"/>
        </w:rPr>
        <w:t>输入：</w:t>
      </w:r>
      <m:oMath>
        <m:r>
          <w:rPr>
            <w:rFonts w:ascii="Cambria Math"/>
          </w:rPr>
          <m:t>a,b,N,ε</m:t>
        </m:r>
      </m:oMath>
    </w:p>
    <w:p w14:paraId="03A1470F" w14:textId="0C42FC9F" w:rsidR="00F40FDF" w:rsidRPr="00F40FDF" w:rsidRDefault="00F40FDF" w:rsidP="00F40FDF">
      <w:r w:rsidRPr="00FC2347">
        <w:rPr>
          <w:rFonts w:hint="eastAsia"/>
        </w:rPr>
        <w:t>输出：</w:t>
      </w:r>
      <w:r w:rsidRPr="00FC2347">
        <w:rPr>
          <w:rFonts w:hint="eastAsia"/>
        </w:rPr>
        <w:t xml:space="preserve"> </w:t>
      </w:r>
      <w:r w:rsidRPr="00FC2347">
        <w:rPr>
          <w:rFonts w:hint="eastAsia"/>
        </w:rPr>
        <w:t>龙贝格</w:t>
      </w:r>
      <m:oMath>
        <m:r>
          <w:rPr>
            <w:rFonts w:ascii="Cambria Math"/>
          </w:rPr>
          <m:t>T</m:t>
        </m:r>
        <m:r>
          <w:rPr>
            <w:rFonts w:ascii="Cambria Math"/>
          </w:rPr>
          <m:t>-</m:t>
        </m:r>
      </m:oMath>
      <w:r w:rsidRPr="00FC2347">
        <w:rPr>
          <w:rFonts w:hint="eastAsia"/>
        </w:rPr>
        <w:t>数表</w:t>
      </w:r>
    </w:p>
    <w:p w14:paraId="157B1BEC" w14:textId="7ECBA885" w:rsidR="003D294B" w:rsidRDefault="003D294B" w:rsidP="009803C7">
      <w:pPr>
        <w:pStyle w:val="1"/>
        <w:numPr>
          <w:ilvl w:val="0"/>
          <w:numId w:val="4"/>
        </w:numPr>
      </w:pPr>
      <w:r>
        <w:rPr>
          <w:rFonts w:hint="eastAsia"/>
        </w:rPr>
        <w:t>前言（目的和意义）</w:t>
      </w:r>
    </w:p>
    <w:p w14:paraId="32EC9B2D" w14:textId="319935C2" w:rsidR="0008445F" w:rsidRPr="0008445F" w:rsidRDefault="0008445F" w:rsidP="00F40FDF">
      <w:pPr>
        <w:ind w:firstLine="360"/>
      </w:pPr>
      <w:r>
        <w:rPr>
          <w:rFonts w:hint="eastAsia"/>
        </w:rPr>
        <w:t>目的：</w:t>
      </w:r>
      <w:r w:rsidR="00F40FDF" w:rsidRPr="00FC2347">
        <w:rPr>
          <w:rFonts w:hint="eastAsia"/>
        </w:rPr>
        <w:t>利用龙贝格</w:t>
      </w:r>
      <w:r w:rsidR="00F40FDF" w:rsidRPr="00FC2347">
        <w:rPr>
          <w:rFonts w:hint="eastAsia"/>
        </w:rPr>
        <w:t>(Romberg)</w:t>
      </w:r>
      <w:r w:rsidR="00F40FDF" w:rsidRPr="00FC2347">
        <w:rPr>
          <w:rFonts w:hint="eastAsia"/>
        </w:rPr>
        <w:t>积分法计算积分</w:t>
      </w:r>
      <m:oMath>
        <m:nary>
          <m:naryPr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/>
              </w:rPr>
              <m:t>a</m:t>
            </m:r>
          </m:sub>
          <m:sup>
            <m:r>
              <w:rPr>
                <w:rFonts w:ascii="Cambria Math"/>
              </w:rPr>
              <m:t>b</m:t>
            </m:r>
          </m:sup>
          <m:e>
            <m:r>
              <w:rPr>
                <w:rFonts w:ascii="Cambria Math"/>
              </w:rPr>
              <m:t>f(x)dx</m:t>
            </m:r>
          </m:e>
        </m:nary>
      </m:oMath>
    </w:p>
    <w:p w14:paraId="660CEEF3" w14:textId="3E1B287A" w:rsidR="00636F92" w:rsidRPr="00636F92" w:rsidRDefault="0008445F" w:rsidP="00F40FDF">
      <w:pPr>
        <w:ind w:firstLine="360"/>
      </w:pPr>
      <w:r>
        <w:rPr>
          <w:rFonts w:hint="eastAsia"/>
        </w:rPr>
        <w:t>意义：</w:t>
      </w:r>
      <w:r w:rsidR="00636F92">
        <w:rPr>
          <w:rFonts w:hint="eastAsia"/>
        </w:rPr>
        <w:t>学习根据实际问题建立的数学模型，针对数学模型的特点确定适当的计算方法，编制出计算机能够执行的计算程序，输入计算机，进行调试，完成运算等数值计算的过程。不只会套用教科书中的标准程序进行数值计算，独立地将学过的数值算法编制成计算机程序，灵活应用已经掌握的算法求解综合性较大的课题。理解数值计算程序结构化的思想，提高编程能力，加深对“计算方法”课程内容的理解和掌握，进一步奠定从事数值计算工作的基础。具体可以利用所掌握的“高级语言”顺利地编制出计算机程序，上机实习，完成实验环节的教学要求。不简单地套用现成的标准程序完成实验题目，把重点放在对算法的理解、程序的优化设计、上机调试和计算结果分析上，达到实验课的目的。</w:t>
      </w:r>
    </w:p>
    <w:p w14:paraId="3E039C8E" w14:textId="6502D928" w:rsidR="003D294B" w:rsidRDefault="003D294B">
      <w:pPr>
        <w:widowControl/>
        <w:jc w:val="left"/>
      </w:pPr>
      <w:r>
        <w:br w:type="page"/>
      </w:r>
    </w:p>
    <w:p w14:paraId="41343805" w14:textId="7C7DCEFA" w:rsidR="003D294B" w:rsidRDefault="003D294B" w:rsidP="009803C7">
      <w:pPr>
        <w:pStyle w:val="1"/>
        <w:numPr>
          <w:ilvl w:val="0"/>
          <w:numId w:val="4"/>
        </w:numPr>
      </w:pPr>
      <w:r>
        <w:rPr>
          <w:rFonts w:hint="eastAsia"/>
        </w:rPr>
        <w:lastRenderedPageBreak/>
        <w:t>数学原理</w:t>
      </w:r>
    </w:p>
    <w:p w14:paraId="5CDCFEDB" w14:textId="64DF3A36" w:rsidR="000D3151" w:rsidRPr="00FC2347" w:rsidRDefault="000D3151" w:rsidP="000D3151">
      <w:pPr>
        <w:ind w:firstLine="360"/>
      </w:pPr>
      <w:r w:rsidRPr="00FC2347">
        <w:rPr>
          <w:rFonts w:hint="eastAsia"/>
        </w:rPr>
        <w:t>利用复化梯形求积公式、复化辛普生求积公式、复化柯特斯求积公式的误差估计式计算积分</w:t>
      </w:r>
      <m:oMath>
        <m:nary>
          <m:naryPr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/>
              </w:rPr>
              <m:t>a</m:t>
            </m:r>
          </m:sub>
          <m:sup>
            <m:r>
              <w:rPr>
                <w:rFonts w:ascii="Cambria Math"/>
              </w:rPr>
              <m:t>b</m:t>
            </m:r>
          </m:sup>
          <m:e>
            <m:r>
              <w:rPr>
                <w:rFonts w:ascii="Cambria Math"/>
              </w:rPr>
              <m:t>f(x)dx</m:t>
            </m:r>
          </m:e>
        </m:nary>
      </m:oMath>
      <w:r w:rsidRPr="00FC2347">
        <w:rPr>
          <w:rFonts w:hint="eastAsia"/>
        </w:rPr>
        <w:t>。记</w:t>
      </w:r>
      <m:oMath>
        <m:r>
          <w:rPr>
            <w:rFonts w:ascii="Cambria Math"/>
          </w:rPr>
          <m:t>h</m:t>
        </m:r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b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a</m:t>
            </m:r>
          </m:num>
          <m:den>
            <m:r>
              <w:rPr>
                <w:rFonts w:ascii="Cambria Math"/>
              </w:rPr>
              <m:t>n</m:t>
            </m:r>
          </m:den>
        </m:f>
      </m:oMath>
      <w:r w:rsidRPr="00FC2347"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k</m:t>
            </m:r>
          </m:sub>
        </m:sSub>
        <m:r>
          <w:rPr>
            <w:rFonts w:ascii="Cambria Math"/>
          </w:rPr>
          <m:t>=a+k</m:t>
        </m:r>
        <m:r>
          <w:rPr>
            <w:rFonts w:ascii="Cambria Math" w:eastAsia="MS Gothic" w:hAnsi="Cambria Math" w:cs="MS Gothic" w:hint="eastAsia"/>
          </w:rPr>
          <m:t>⋅</m:t>
        </m:r>
        <m:r>
          <w:rPr>
            <w:rFonts w:ascii="Cambria Math"/>
          </w:rPr>
          <m:t>h</m:t>
        </m:r>
      </m:oMath>
      <w:r w:rsidRPr="00FC2347">
        <w:rPr>
          <w:rFonts w:hint="eastAsia"/>
        </w:rPr>
        <w:t>，</w:t>
      </w:r>
      <m:oMath>
        <m:r>
          <w:rPr>
            <w:rFonts w:ascii="Cambria Math"/>
          </w:rPr>
          <m:t>k=0,1,</m:t>
        </m:r>
        <m:r>
          <w:rPr>
            <w:rFonts w:ascii="Cambria Math" w:eastAsia="MS Gothic" w:hAnsi="Cambria Math" w:cs="MS Gothic" w:hint="eastAsia"/>
          </w:rPr>
          <m:t>⋯</m:t>
        </m:r>
        <m:r>
          <w:rPr>
            <w:rFonts w:ascii="Cambria Math"/>
          </w:rPr>
          <m:t>,n</m:t>
        </m:r>
      </m:oMath>
      <w:r w:rsidRPr="00FC2347">
        <w:rPr>
          <w:rFonts w:hint="eastAsia"/>
        </w:rPr>
        <w:t>，其计算公式：</w:t>
      </w:r>
    </w:p>
    <w:p w14:paraId="2529F3F2" w14:textId="7476709D" w:rsidR="000D3151" w:rsidRPr="00FC2347" w:rsidRDefault="000D3151" w:rsidP="000D3151">
      <w:r w:rsidRPr="00FC2347">
        <w:rPr>
          <w:rFonts w:hint="eastAsia"/>
        </w:rPr>
        <w:t xml:space="preserve">             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T</m:t>
            </m:r>
          </m:e>
          <m:sub>
            <m:r>
              <w:rPr>
                <w:rFonts w:ascii="Cambria Math"/>
              </w:rPr>
              <m:t>n</m:t>
            </m:r>
          </m:sub>
        </m:sSub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ascii="Cambria Math"/>
          </w:rPr>
          <m:t>h</m:t>
        </m:r>
        <m:nary>
          <m:naryPr>
            <m:chr m:val="∑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/>
              </w:rPr>
              <m:t>k=1</m:t>
            </m:r>
          </m:sub>
          <m:sup>
            <m:r>
              <w:rPr>
                <w:rFonts w:ascii="Cambria Math"/>
              </w:rPr>
              <m:t>n</m:t>
            </m:r>
          </m:sup>
          <m:e>
            <m:r>
              <w:rPr>
                <w:rFonts w:ascii="Cambria Math"/>
              </w:rPr>
              <m:t>[</m:t>
            </m:r>
          </m:e>
        </m:nary>
        <m:r>
          <w:rPr>
            <w:rFonts w:ascii="Cambria Math"/>
          </w:rPr>
          <m:t>f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k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)+f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k</m:t>
            </m:r>
          </m:sub>
        </m:sSub>
        <m:r>
          <w:rPr>
            <w:rFonts w:ascii="Cambria Math"/>
          </w:rPr>
          <m:t>)]</m:t>
        </m:r>
      </m:oMath>
    </w:p>
    <w:p w14:paraId="55806354" w14:textId="73A19DB2" w:rsidR="000D3151" w:rsidRPr="00FC2347" w:rsidRDefault="000D3151" w:rsidP="000D3151">
      <w:r w:rsidRPr="00FC2347">
        <w:rPr>
          <w:rFonts w:hint="eastAsia"/>
        </w:rPr>
        <w:t xml:space="preserve">                 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T</m:t>
            </m:r>
          </m:e>
          <m:sub>
            <m:r>
              <w:rPr>
                <w:rFonts w:ascii="Cambria Math"/>
              </w:rPr>
              <m:t>2n</m:t>
            </m:r>
          </m:sub>
        </m:sSub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T</m:t>
            </m:r>
          </m:e>
          <m:sub>
            <m:r>
              <w:rPr>
                <w:rFonts w:ascii="Cambria Math"/>
              </w:rPr>
              <m:t>n</m:t>
            </m:r>
          </m:sub>
        </m:sSub>
        <m:r>
          <w:rPr>
            <w:rFonts w:asci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ascii="Cambria Math"/>
          </w:rPr>
          <m:t>h</m:t>
        </m:r>
        <m:nary>
          <m:naryPr>
            <m:chr m:val="∑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/>
              </w:rPr>
              <m:t>k=1</m:t>
            </m:r>
          </m:sub>
          <m:sup>
            <m:r>
              <w:rPr>
                <w:rFonts w:ascii="Cambria Math"/>
              </w:rPr>
              <m:t>n</m:t>
            </m:r>
          </m:sup>
          <m:e>
            <m:r>
              <w:rPr>
                <w:rFonts w:ascii="Cambria Math"/>
              </w:rPr>
              <m:t>f(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x</m:t>
                </m:r>
              </m:e>
              <m:sub>
                <m:r>
                  <w:rPr>
                    <w:rFonts w:ascii="Cambria Math"/>
                  </w:rPr>
                  <m:t>k</m:t>
                </m:r>
              </m:sub>
            </m:sSub>
            <m:r>
              <w:rPr>
                <w:rFonts w:asci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1</m:t>
                </m:r>
              </m:num>
              <m:den>
                <m:r>
                  <w:rPr>
                    <w:rFonts w:ascii="Cambria Math"/>
                  </w:rPr>
                  <m:t>2</m:t>
                </m:r>
              </m:den>
            </m:f>
            <m:r>
              <w:rPr>
                <w:rFonts w:ascii="Cambria Math"/>
              </w:rPr>
              <m:t>h</m:t>
            </m:r>
          </m:e>
        </m:nary>
        <m:r>
          <w:rPr>
            <w:rFonts w:ascii="Cambria Math"/>
          </w:rPr>
          <m:t>)</m:t>
        </m:r>
      </m:oMath>
    </w:p>
    <w:p w14:paraId="396F743E" w14:textId="486E45FB" w:rsidR="000D3151" w:rsidRPr="00FC2347" w:rsidRDefault="000D3151" w:rsidP="000D3151">
      <w:r w:rsidRPr="00FC2347">
        <w:rPr>
          <w:rFonts w:hint="eastAsia"/>
        </w:rPr>
        <w:t xml:space="preserve">                 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S</m:t>
            </m:r>
          </m:e>
          <m:sub>
            <m:r>
              <w:rPr>
                <w:rFonts w:ascii="Cambria Math"/>
              </w:rPr>
              <m:t>n</m:t>
            </m:r>
          </m:sub>
        </m:sSub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3</m:t>
            </m:r>
          </m:den>
        </m:f>
        <m:r>
          <w:rPr>
            <w:rFonts w:ascii="Cambria Math"/>
          </w:rPr>
          <m:t>(4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T</m:t>
            </m:r>
          </m:e>
          <m:sub>
            <m:r>
              <w:rPr>
                <w:rFonts w:ascii="Cambria Math"/>
              </w:rPr>
              <m:t>2n</m:t>
            </m:r>
          </m:sub>
        </m:sSub>
        <m:r>
          <w:rPr>
            <w:rFonts w:asci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T</m:t>
            </m:r>
          </m:e>
          <m:sub>
            <m:r>
              <w:rPr>
                <w:rFonts w:ascii="Cambria Math"/>
              </w:rPr>
              <m:t>n</m:t>
            </m:r>
          </m:sub>
        </m:sSub>
        <m:r>
          <w:rPr>
            <w:rFonts w:ascii="Cambria Math"/>
          </w:rPr>
          <m:t>)</m:t>
        </m:r>
      </m:oMath>
    </w:p>
    <w:p w14:paraId="03CB497E" w14:textId="219A5898" w:rsidR="000D3151" w:rsidRPr="00FC2347" w:rsidRDefault="000D3151" w:rsidP="000D3151">
      <w:r w:rsidRPr="00FC2347">
        <w:rPr>
          <w:rFonts w:hint="eastAsia"/>
        </w:rPr>
        <w:t xml:space="preserve">                 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C</m:t>
            </m:r>
          </m:e>
          <m:sub>
            <m:r>
              <w:rPr>
                <w:rFonts w:ascii="Cambria Math"/>
              </w:rPr>
              <m:t>n</m:t>
            </m:r>
          </m:sub>
        </m:sSub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15</m:t>
            </m:r>
          </m:den>
        </m:f>
        <m:r>
          <w:rPr>
            <w:rFonts w:ascii="Cambria Math"/>
          </w:rPr>
          <m:t>(16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S</m:t>
            </m:r>
          </m:e>
          <m:sub>
            <m:r>
              <w:rPr>
                <w:rFonts w:ascii="Cambria Math"/>
              </w:rPr>
              <m:t>2n</m:t>
            </m:r>
          </m:sub>
        </m:sSub>
        <m:r>
          <w:rPr>
            <w:rFonts w:asci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S</m:t>
            </m:r>
          </m:e>
          <m:sub>
            <m:r>
              <w:rPr>
                <w:rFonts w:ascii="Cambria Math"/>
              </w:rPr>
              <m:t>n</m:t>
            </m:r>
          </m:sub>
        </m:sSub>
        <m:r>
          <w:rPr>
            <w:rFonts w:ascii="Cambria Math"/>
          </w:rPr>
          <m:t>)</m:t>
        </m:r>
      </m:oMath>
    </w:p>
    <w:p w14:paraId="28CF0785" w14:textId="628726B2" w:rsidR="000D3151" w:rsidRPr="00FC2347" w:rsidRDefault="000D3151" w:rsidP="000D3151">
      <w:r w:rsidRPr="00FC2347">
        <w:rPr>
          <w:rFonts w:hint="eastAsia"/>
        </w:rPr>
        <w:t xml:space="preserve">                 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R</m:t>
            </m:r>
          </m:e>
          <m:sub>
            <m:r>
              <w:rPr>
                <w:rFonts w:ascii="Cambria Math"/>
              </w:rPr>
              <m:t>n</m:t>
            </m:r>
          </m:sub>
        </m:sSub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63</m:t>
            </m:r>
          </m:den>
        </m:f>
        <m:r>
          <w:rPr>
            <w:rFonts w:ascii="Cambria Math"/>
          </w:rPr>
          <m:t>(64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C</m:t>
            </m:r>
          </m:e>
          <m:sub>
            <m:r>
              <w:rPr>
                <w:rFonts w:ascii="Cambria Math"/>
              </w:rPr>
              <m:t>2n</m:t>
            </m:r>
          </m:sub>
        </m:sSub>
        <m:r>
          <w:rPr>
            <w:rFonts w:asci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C</m:t>
            </m:r>
          </m:e>
          <m:sub>
            <m:r>
              <w:rPr>
                <w:rFonts w:ascii="Cambria Math"/>
              </w:rPr>
              <m:t>n</m:t>
            </m:r>
          </m:sub>
        </m:sSub>
        <m:r>
          <w:rPr>
            <w:rFonts w:ascii="Cambria Math"/>
          </w:rPr>
          <m:t>)</m:t>
        </m:r>
      </m:oMath>
    </w:p>
    <w:p w14:paraId="29603B41" w14:textId="747FA53A" w:rsidR="000D3151" w:rsidRPr="00FC2347" w:rsidRDefault="000D3151" w:rsidP="000D3151">
      <w:r w:rsidRPr="00FC2347">
        <w:rPr>
          <w:rFonts w:hint="eastAsia"/>
        </w:rPr>
        <w:t>一般地，利用龙贝格算法计算积分，要输出所谓的</w:t>
      </w:r>
      <m:oMath>
        <m:r>
          <w:rPr>
            <w:rFonts w:ascii="Cambria Math"/>
          </w:rPr>
          <m:t>T</m:t>
        </m:r>
        <m:r>
          <w:rPr>
            <w:rFonts w:ascii="Cambria Math"/>
          </w:rPr>
          <m:t>-</m:t>
        </m:r>
      </m:oMath>
      <w:r w:rsidRPr="00FC2347">
        <w:rPr>
          <w:rFonts w:hint="eastAsia"/>
        </w:rPr>
        <w:t>数表</w:t>
      </w:r>
    </w:p>
    <w:p w14:paraId="6BCE0075" w14:textId="52E2E1FE" w:rsidR="000D3151" w:rsidRPr="00FC2347" w:rsidRDefault="000D3151" w:rsidP="000D3151">
      <w:r w:rsidRPr="00FC2347">
        <w:rPr>
          <w:rFonts w:hint="eastAsia"/>
        </w:rPr>
        <w:t xml:space="preserve">                    </w:t>
      </w:r>
      <m:oMath>
        <m:m>
          <m:mPr>
            <m:mcs>
              <m:mc>
                <m:mcPr>
                  <m:count m:val="4"/>
                  <m:mcJc m:val="center"/>
                </m:mcPr>
              </m:mc>
            </m:mcs>
            <m:ctrlPr>
              <w:rPr>
                <w:rFonts w:ascii="Cambria Math" w:hAnsi="Cambria Math"/>
                <w:i/>
              </w:rPr>
            </m:ctrlPr>
          </m:mPr>
          <m:m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T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</m:sub>
              </m:sSub>
            </m:e>
            <m:e/>
            <m:e/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/>
                  <m:e/>
                </m:mr>
              </m:m>
            </m:e>
          </m:mr>
          <m:m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T</m:t>
                  </m:r>
                </m:e>
                <m:sub>
                  <m:r>
                    <w:rPr>
                      <w:rFonts w:ascii="Cambria Math"/>
                    </w:rPr>
                    <m:t>2</m:t>
                  </m:r>
                </m:sub>
              </m:sSub>
            </m:e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S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</m:sub>
              </m:sSub>
            </m:e>
            <m:e/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/>
                  <m:e/>
                </m:mr>
              </m:m>
            </m:e>
          </m:mr>
          <m:m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T</m:t>
                  </m:r>
                </m:e>
                <m:sub>
                  <m:r>
                    <w:rPr>
                      <w:rFonts w:ascii="Cambria Math"/>
                    </w:rPr>
                    <m:t>4</m:t>
                  </m:r>
                </m:sub>
              </m:sSub>
            </m:e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S</m:t>
                  </m:r>
                </m:e>
                <m:sub>
                  <m:r>
                    <w:rPr>
                      <w:rFonts w:ascii="Cambria Math"/>
                    </w:rPr>
                    <m:t>2</m:t>
                  </m:r>
                </m:sub>
              </m:sSub>
            </m:e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C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</m:sub>
              </m:sSub>
            </m:e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/>
                  <m:e/>
                </m:mr>
              </m:m>
            </m:e>
          </m:mr>
          <m:m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8</m:t>
                        </m:r>
                      </m:sub>
                    </m:sSub>
                  </m:e>
                </m:mr>
                <m:mr>
                  <m:e>
                    <m:r>
                      <w:rPr>
                        <w:rFonts w:ascii="MS Gothic" w:eastAsia="MS Gothic" w:hAnsi="MS Gothic" w:cs="MS Gothic" w:hint="eastAsia"/>
                      </w:rPr>
                      <m:t>⋮</m:t>
                    </m:r>
                  </m:e>
                </m:mr>
              </m:m>
            </m:e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4</m:t>
                        </m:r>
                      </m:sub>
                    </m:sSub>
                  </m:e>
                </m:mr>
                <m:mr>
                  <m:e>
                    <m:r>
                      <w:rPr>
                        <w:rFonts w:ascii="MS Gothic" w:eastAsia="MS Gothic" w:hAnsi="MS Gothic" w:cs="MS Gothic" w:hint="eastAsia"/>
                      </w:rPr>
                      <m:t>⋮</m:t>
                    </m:r>
                  </m:e>
                </m:mr>
              </m:m>
            </m:e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2</m:t>
                        </m:r>
                      </m:sub>
                    </m:sSub>
                  </m:e>
                </m:mr>
                <m:mr>
                  <m:e>
                    <m:r>
                      <w:rPr>
                        <w:rFonts w:ascii="MS Gothic" w:eastAsia="MS Gothic" w:hAnsi="MS Gothic" w:cs="MS Gothic" w:hint="eastAsia"/>
                      </w:rPr>
                      <m:t>⋮</m:t>
                    </m:r>
                  </m:e>
                </m:mr>
              </m:m>
            </m:e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1</m:t>
                              </m:r>
                            </m:sub>
                          </m:sSub>
                        </m:e>
                      </m:mr>
                      <m:mr>
                        <m:e>
                          <m:r>
                            <w:rPr>
                              <w:rFonts w:ascii="MS Gothic" w:eastAsia="MS Gothic" w:hAnsi="MS Gothic" w:cs="MS Gothic" w:hint="eastAsia"/>
                            </w:rPr>
                            <m:t>⋮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/>
                      </m:mr>
                      <m:mr>
                        <m:e>
                          <m:r>
                            <w:rPr>
                              <w:rFonts w:ascii="MS Gothic" w:eastAsia="MS Gothic" w:hAnsi="MS Gothic" w:cs="MS Gothic" w:hint="eastAsia"/>
                            </w:rPr>
                            <m:t>⋱</m:t>
                          </m:r>
                        </m:e>
                      </m:mr>
                    </m:m>
                  </m:e>
                </m:mr>
              </m:m>
            </m:e>
          </m:mr>
        </m:m>
      </m:oMath>
    </w:p>
    <w:p w14:paraId="017A3606" w14:textId="77777777" w:rsidR="009332ED" w:rsidRPr="009332ED" w:rsidRDefault="009332ED" w:rsidP="009332ED"/>
    <w:p w14:paraId="67464DE9" w14:textId="653EBF1C" w:rsidR="003D294B" w:rsidRDefault="003D294B">
      <w:pPr>
        <w:widowControl/>
        <w:jc w:val="left"/>
      </w:pPr>
      <w:r>
        <w:br w:type="page"/>
      </w:r>
    </w:p>
    <w:p w14:paraId="0B0BC4CE" w14:textId="44B75F32" w:rsidR="003D294B" w:rsidRDefault="003D294B" w:rsidP="009803C7">
      <w:pPr>
        <w:pStyle w:val="1"/>
        <w:numPr>
          <w:ilvl w:val="0"/>
          <w:numId w:val="4"/>
        </w:numPr>
      </w:pPr>
      <w:r>
        <w:rPr>
          <w:rFonts w:hint="eastAsia"/>
        </w:rPr>
        <w:lastRenderedPageBreak/>
        <w:t>程序设计流程</w:t>
      </w:r>
    </w:p>
    <w:p w14:paraId="41E24152" w14:textId="77777777" w:rsidR="00E93D9B" w:rsidRDefault="00E93D9B" w:rsidP="00E93D9B">
      <w:pPr>
        <w:adjustRightInd w:val="0"/>
        <w:snapToGrid w:val="0"/>
        <w:spacing w:line="400" w:lineRule="atLeast"/>
      </w:pPr>
      <w:r>
        <w:rPr>
          <w:rFonts w:hint="eastAsia"/>
        </w:rPr>
        <w:t>1</w:t>
      </w:r>
      <w:r>
        <w:rPr>
          <w:rFonts w:hint="eastAsia"/>
        </w:rPr>
        <w:t>．准备初值，计算</w:t>
      </w:r>
    </w:p>
    <w:p w14:paraId="1FF0C80C" w14:textId="77777777" w:rsidR="00E93D9B" w:rsidRDefault="00E93D9B" w:rsidP="00E93D9B">
      <w:pPr>
        <w:adjustRightInd w:val="0"/>
        <w:snapToGrid w:val="0"/>
        <w:spacing w:line="400" w:lineRule="atLeast"/>
        <w:jc w:val="center"/>
      </w:pPr>
      <w:r w:rsidRPr="00F174F7">
        <w:object w:dxaOrig="2420" w:dyaOrig="620" w14:anchorId="1EAA80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66" type="#_x0000_t75" style="width:120.85pt;height:31.3pt" o:ole="">
            <v:imagedata r:id="rId7" o:title=""/>
          </v:shape>
          <o:OLEObject Type="Embed" ProgID="Equation.DSMT4" ShapeID="_x0000_i1166" DrawAspect="Content" ObjectID="_1651595502" r:id="rId8"/>
        </w:object>
      </w:r>
    </w:p>
    <w:p w14:paraId="7337455B" w14:textId="77777777" w:rsidR="00E93D9B" w:rsidRDefault="00E93D9B" w:rsidP="00E93D9B">
      <w:pPr>
        <w:adjustRightInd w:val="0"/>
        <w:snapToGrid w:val="0"/>
        <w:spacing w:line="400" w:lineRule="atLeast"/>
      </w:pPr>
      <w:r>
        <w:rPr>
          <w:rFonts w:hint="eastAsia"/>
        </w:rPr>
        <w:t>且</w:t>
      </w:r>
      <w:r w:rsidRPr="00F174F7">
        <w:object w:dxaOrig="660" w:dyaOrig="279" w14:anchorId="0E010777">
          <v:shape id="_x0000_i1165" type="#_x0000_t75" style="width:33.45pt;height:14.15pt" o:ole="">
            <v:imagedata r:id="rId9" o:title=""/>
          </v:shape>
          <o:OLEObject Type="Embed" ProgID="Equation.DSMT4" ShapeID="_x0000_i1165" DrawAspect="Content" ObjectID="_1651595503" r:id="rId10"/>
        </w:object>
      </w:r>
      <w:r>
        <w:rPr>
          <w:rFonts w:hint="eastAsia"/>
        </w:rPr>
        <w:t>（</w:t>
      </w:r>
      <w:r w:rsidRPr="00F174F7">
        <w:object w:dxaOrig="200" w:dyaOrig="279" w14:anchorId="5888258A">
          <v:shape id="_x0000_i1164" type="#_x0000_t75" style="width:10.3pt;height:14.15pt" o:ole="">
            <v:imagedata r:id="rId11" o:title=""/>
          </v:shape>
          <o:OLEObject Type="Embed" ProgID="Equation.DSMT4" ShapeID="_x0000_i1164" DrawAspect="Content" ObjectID="_1651595504" r:id="rId12"/>
        </w:object>
      </w:r>
      <w:r>
        <w:rPr>
          <w:rFonts w:hint="eastAsia"/>
        </w:rPr>
        <w:t>为等份次数）</w:t>
      </w:r>
    </w:p>
    <w:p w14:paraId="2A6C9B76" w14:textId="1E3DE92A" w:rsidR="00E93D9B" w:rsidRDefault="00E93D9B" w:rsidP="00E93D9B">
      <w:pPr>
        <w:adjustRightInd w:val="0"/>
        <w:snapToGrid w:val="0"/>
        <w:spacing w:line="400" w:lineRule="atLeast"/>
      </w:pPr>
      <w:r>
        <w:rPr>
          <w:rFonts w:hint="eastAsia"/>
        </w:rPr>
        <w:t>2</w:t>
      </w:r>
      <w:r>
        <w:rPr>
          <w:rFonts w:hint="eastAsia"/>
        </w:rPr>
        <w:t>．按梯形公式的递推关系，计算</w:t>
      </w:r>
    </w:p>
    <w:p w14:paraId="2394CAD2" w14:textId="77777777" w:rsidR="00E93D9B" w:rsidRDefault="00E93D9B" w:rsidP="00E93D9B">
      <w:pPr>
        <w:adjustRightInd w:val="0"/>
        <w:snapToGrid w:val="0"/>
        <w:spacing w:line="400" w:lineRule="atLeast"/>
        <w:jc w:val="center"/>
      </w:pPr>
      <w:r w:rsidRPr="00F174F7">
        <w:object w:dxaOrig="4120" w:dyaOrig="740" w14:anchorId="7A14F9A5">
          <v:shape id="_x0000_i1163" type="#_x0000_t75" style="width:205.7pt;height:36.85pt" o:ole="">
            <v:imagedata r:id="rId13" o:title=""/>
          </v:shape>
          <o:OLEObject Type="Embed" ProgID="Equation.DSMT4" ShapeID="_x0000_i1163" DrawAspect="Content" ObjectID="_1651595505" r:id="rId14"/>
        </w:object>
      </w:r>
    </w:p>
    <w:p w14:paraId="1E35A2AC" w14:textId="4826A169" w:rsidR="00E93D9B" w:rsidRDefault="00E93D9B" w:rsidP="00E93D9B">
      <w:pPr>
        <w:adjustRightInd w:val="0"/>
        <w:snapToGrid w:val="0"/>
        <w:spacing w:line="400" w:lineRule="atLeast"/>
      </w:pPr>
      <w:r>
        <w:rPr>
          <w:rFonts w:hint="eastAsia"/>
        </w:rPr>
        <w:t>3</w:t>
      </w:r>
      <w:r>
        <w:rPr>
          <w:rFonts w:hint="eastAsia"/>
        </w:rPr>
        <w:t>．按龙贝格公式计算加速值</w:t>
      </w:r>
    </w:p>
    <w:p w14:paraId="0AAE65CC" w14:textId="77777777" w:rsidR="00E93D9B" w:rsidRDefault="00E93D9B" w:rsidP="00E93D9B">
      <w:pPr>
        <w:adjustRightInd w:val="0"/>
        <w:snapToGrid w:val="0"/>
        <w:spacing w:line="400" w:lineRule="atLeast"/>
        <w:jc w:val="center"/>
      </w:pPr>
      <w:r w:rsidRPr="00F174F7">
        <w:object w:dxaOrig="5840" w:dyaOrig="740" w14:anchorId="11BA18F8">
          <v:shape id="_x0000_i1162" type="#_x0000_t75" style="width:291.85pt;height:36.85pt" o:ole="">
            <v:imagedata r:id="rId15" o:title=""/>
          </v:shape>
          <o:OLEObject Type="Embed" ProgID="Equation.DSMT4" ShapeID="_x0000_i1162" DrawAspect="Content" ObjectID="_1651595506" r:id="rId16"/>
        </w:object>
      </w:r>
    </w:p>
    <w:p w14:paraId="5F83F742" w14:textId="0D0B18FB" w:rsidR="00E93D9B" w:rsidRDefault="00E93D9B" w:rsidP="00E93D9B">
      <w:pPr>
        <w:adjustRightInd w:val="0"/>
        <w:snapToGrid w:val="0"/>
        <w:spacing w:line="400" w:lineRule="atLeast"/>
      </w:pPr>
      <w:r>
        <w:rPr>
          <w:rFonts w:hint="eastAsia"/>
        </w:rPr>
        <w:t>4</w:t>
      </w:r>
      <w:r>
        <w:rPr>
          <w:rFonts w:hint="eastAsia"/>
        </w:rPr>
        <w:t>．精度控制。对给定的精度</w:t>
      </w:r>
      <w:r w:rsidRPr="00F174F7">
        <w:object w:dxaOrig="200" w:dyaOrig="220" w14:anchorId="2B5C9678">
          <v:shape id="_x0000_i1161" type="#_x0000_t75" style="width:10.3pt;height:10.7pt" o:ole="">
            <v:imagedata r:id="rId17" o:title=""/>
          </v:shape>
          <o:OLEObject Type="Embed" ProgID="Equation.DSMT4" ShapeID="_x0000_i1161" DrawAspect="Content" ObjectID="_1651595507" r:id="rId18"/>
        </w:object>
      </w:r>
      <w:r>
        <w:rPr>
          <w:rFonts w:hint="eastAsia"/>
        </w:rPr>
        <w:t>，若</w:t>
      </w:r>
    </w:p>
    <w:p w14:paraId="64B18900" w14:textId="77777777" w:rsidR="00E93D9B" w:rsidRDefault="00E93D9B" w:rsidP="00E93D9B">
      <w:pPr>
        <w:adjustRightInd w:val="0"/>
        <w:snapToGrid w:val="0"/>
        <w:spacing w:line="400" w:lineRule="atLeast"/>
        <w:jc w:val="center"/>
      </w:pPr>
      <w:r w:rsidRPr="00F174F7">
        <w:object w:dxaOrig="1579" w:dyaOrig="400" w14:anchorId="1A055229">
          <v:shape id="_x0000_i1160" type="#_x0000_t75" style="width:78.85pt;height:19.7pt" o:ole="">
            <v:imagedata r:id="rId19" o:title=""/>
          </v:shape>
          <o:OLEObject Type="Embed" ProgID="Equation.DSMT4" ShapeID="_x0000_i1160" DrawAspect="Content" ObjectID="_1651595508" r:id="rId20"/>
        </w:object>
      </w:r>
    </w:p>
    <w:p w14:paraId="09E19FAB" w14:textId="77777777" w:rsidR="00E93D9B" w:rsidRDefault="00E93D9B" w:rsidP="00E93D9B">
      <w:pPr>
        <w:adjustRightInd w:val="0"/>
        <w:snapToGrid w:val="0"/>
        <w:spacing w:line="400" w:lineRule="atLeast"/>
      </w:pPr>
      <w:r>
        <w:rPr>
          <w:rFonts w:hint="eastAsia"/>
        </w:rPr>
        <w:t>则终止计算，并取</w:t>
      </w:r>
      <w:r w:rsidRPr="00F174F7">
        <w:rPr>
          <w:position w:val="-14"/>
        </w:rPr>
        <w:object w:dxaOrig="1040" w:dyaOrig="400" w14:anchorId="592DBD32">
          <v:shape id="_x0000_i1159" type="#_x0000_t75" style="width:52.3pt;height:19.7pt" o:ole="">
            <v:imagedata r:id="rId21" o:title=""/>
          </v:shape>
          <o:OLEObject Type="Embed" ProgID="Equation.DSMT4" ShapeID="_x0000_i1159" DrawAspect="Content" ObjectID="_1651595509" r:id="rId22"/>
        </w:object>
      </w:r>
      <w:r>
        <w:rPr>
          <w:rFonts w:hint="eastAsia"/>
        </w:rPr>
        <w:t>作为所求结果；否则</w:t>
      </w:r>
      <w:r w:rsidRPr="00F174F7">
        <w:rPr>
          <w:position w:val="-6"/>
        </w:rPr>
        <w:object w:dxaOrig="960" w:dyaOrig="279" w14:anchorId="4ABFF9E2">
          <v:shape id="_x0000_i1158" type="#_x0000_t75" style="width:48.45pt;height:14.15pt" o:ole="">
            <v:imagedata r:id="rId23" o:title=""/>
          </v:shape>
          <o:OLEObject Type="Embed" ProgID="Equation.DSMT4" ShapeID="_x0000_i1158" DrawAspect="Content" ObjectID="_1651595510" r:id="rId24"/>
        </w:object>
      </w:r>
      <w:r>
        <w:rPr>
          <w:rFonts w:hint="eastAsia"/>
        </w:rPr>
        <w:t>，重复</w:t>
      </w:r>
      <w:r>
        <w:rPr>
          <w:rFonts w:hint="eastAsia"/>
        </w:rPr>
        <w:t>2~4</w:t>
      </w:r>
      <w:r>
        <w:rPr>
          <w:rFonts w:hint="eastAsia"/>
        </w:rPr>
        <w:t>步，直到满足精度为止。</w:t>
      </w:r>
    </w:p>
    <w:p w14:paraId="49CBD4DC" w14:textId="2005CDFF" w:rsidR="00C954AB" w:rsidRPr="003B2B0A" w:rsidRDefault="00C954AB" w:rsidP="003B2B0A"/>
    <w:p w14:paraId="241BF538" w14:textId="23617AF8" w:rsidR="0065054E" w:rsidRPr="0065054E" w:rsidRDefault="0065054E" w:rsidP="0065054E">
      <w:pPr>
        <w:rPr>
          <w:rStyle w:val="aa"/>
        </w:rPr>
      </w:pPr>
      <w:r w:rsidRPr="0065054E">
        <w:rPr>
          <w:rStyle w:val="aa"/>
          <w:rFonts w:hint="eastAsia"/>
        </w:rPr>
        <w:t>核心代码：</w:t>
      </w:r>
    </w:p>
    <w:p w14:paraId="629E35DC" w14:textId="77777777" w:rsidR="00F2625F" w:rsidRPr="00F2625F" w:rsidRDefault="00F2625F" w:rsidP="00F2625F">
      <w:pPr>
        <w:widowControl/>
        <w:shd w:val="clear" w:color="auto" w:fill="282C34"/>
        <w:spacing w:line="330" w:lineRule="atLeast"/>
        <w:jc w:val="left"/>
        <w:rPr>
          <w:rFonts w:ascii="Consolas" w:hAnsi="Consolas" w:cs="宋体"/>
          <w:color w:val="BBBBBB"/>
          <w:kern w:val="0"/>
          <w:sz w:val="24"/>
        </w:rPr>
      </w:pPr>
      <w:r w:rsidRPr="00F2625F">
        <w:rPr>
          <w:rFonts w:ascii="Consolas" w:hAnsi="Consolas" w:cs="宋体"/>
          <w:color w:val="E06C75"/>
          <w:kern w:val="0"/>
          <w:sz w:val="24"/>
        </w:rPr>
        <w:t>#include</w:t>
      </w:r>
      <w:r w:rsidRPr="00F2625F">
        <w:rPr>
          <w:rFonts w:ascii="Consolas" w:hAnsi="Consolas" w:cs="宋体"/>
          <w:color w:val="BBBBBB"/>
          <w:kern w:val="0"/>
          <w:sz w:val="24"/>
        </w:rPr>
        <w:t> </w:t>
      </w:r>
      <w:r w:rsidRPr="00F2625F">
        <w:rPr>
          <w:rFonts w:ascii="Consolas" w:hAnsi="Consolas" w:cs="宋体"/>
          <w:color w:val="E5C07B"/>
          <w:kern w:val="0"/>
          <w:sz w:val="24"/>
        </w:rPr>
        <w:t>&lt;cmath&gt;</w:t>
      </w:r>
    </w:p>
    <w:p w14:paraId="6A85184E" w14:textId="77777777" w:rsidR="00F2625F" w:rsidRPr="00F2625F" w:rsidRDefault="00F2625F" w:rsidP="00F2625F">
      <w:pPr>
        <w:widowControl/>
        <w:shd w:val="clear" w:color="auto" w:fill="282C34"/>
        <w:spacing w:line="330" w:lineRule="atLeast"/>
        <w:jc w:val="left"/>
        <w:rPr>
          <w:rFonts w:ascii="Consolas" w:hAnsi="Consolas" w:cs="宋体"/>
          <w:color w:val="BBBBBB"/>
          <w:kern w:val="0"/>
          <w:sz w:val="24"/>
        </w:rPr>
      </w:pPr>
      <w:r w:rsidRPr="00F2625F">
        <w:rPr>
          <w:rFonts w:ascii="Consolas" w:hAnsi="Consolas" w:cs="宋体"/>
          <w:color w:val="E06C75"/>
          <w:kern w:val="0"/>
          <w:sz w:val="24"/>
        </w:rPr>
        <w:t>#include</w:t>
      </w:r>
      <w:r w:rsidRPr="00F2625F">
        <w:rPr>
          <w:rFonts w:ascii="Consolas" w:hAnsi="Consolas" w:cs="宋体"/>
          <w:color w:val="BBBBBB"/>
          <w:kern w:val="0"/>
          <w:sz w:val="24"/>
        </w:rPr>
        <w:t> </w:t>
      </w:r>
      <w:r w:rsidRPr="00F2625F">
        <w:rPr>
          <w:rFonts w:ascii="Consolas" w:hAnsi="Consolas" w:cs="宋体"/>
          <w:color w:val="E5C07B"/>
          <w:kern w:val="0"/>
          <w:sz w:val="24"/>
        </w:rPr>
        <w:t>&lt;cstdio&gt;</w:t>
      </w:r>
    </w:p>
    <w:p w14:paraId="0F024AF2" w14:textId="77777777" w:rsidR="00F2625F" w:rsidRPr="00F2625F" w:rsidRDefault="00F2625F" w:rsidP="00F2625F">
      <w:pPr>
        <w:widowControl/>
        <w:shd w:val="clear" w:color="auto" w:fill="282C34"/>
        <w:spacing w:line="330" w:lineRule="atLeast"/>
        <w:jc w:val="left"/>
        <w:rPr>
          <w:rFonts w:ascii="Consolas" w:hAnsi="Consolas" w:cs="宋体"/>
          <w:color w:val="BBBBBB"/>
          <w:kern w:val="0"/>
          <w:sz w:val="24"/>
        </w:rPr>
      </w:pPr>
      <w:r w:rsidRPr="00F2625F">
        <w:rPr>
          <w:rFonts w:ascii="Consolas" w:hAnsi="Consolas" w:cs="宋体"/>
          <w:color w:val="E06C75"/>
          <w:kern w:val="0"/>
          <w:sz w:val="24"/>
        </w:rPr>
        <w:t>#include</w:t>
      </w:r>
      <w:r w:rsidRPr="00F2625F">
        <w:rPr>
          <w:rFonts w:ascii="Consolas" w:hAnsi="Consolas" w:cs="宋体"/>
          <w:color w:val="BBBBBB"/>
          <w:kern w:val="0"/>
          <w:sz w:val="24"/>
        </w:rPr>
        <w:t> </w:t>
      </w:r>
      <w:r w:rsidRPr="00F2625F">
        <w:rPr>
          <w:rFonts w:ascii="Consolas" w:hAnsi="Consolas" w:cs="宋体"/>
          <w:color w:val="E5C07B"/>
          <w:kern w:val="0"/>
          <w:sz w:val="24"/>
        </w:rPr>
        <w:t>&lt;iostream&gt;</w:t>
      </w:r>
    </w:p>
    <w:p w14:paraId="6601DAE3" w14:textId="77777777" w:rsidR="00F2625F" w:rsidRPr="00F2625F" w:rsidRDefault="00F2625F" w:rsidP="00F2625F">
      <w:pPr>
        <w:widowControl/>
        <w:shd w:val="clear" w:color="auto" w:fill="282C34"/>
        <w:spacing w:line="330" w:lineRule="atLeast"/>
        <w:jc w:val="left"/>
        <w:rPr>
          <w:rFonts w:ascii="Consolas" w:hAnsi="Consolas" w:cs="宋体"/>
          <w:color w:val="BBBBBB"/>
          <w:kern w:val="0"/>
          <w:sz w:val="24"/>
        </w:rPr>
      </w:pPr>
      <w:r w:rsidRPr="00F2625F">
        <w:rPr>
          <w:rFonts w:ascii="Consolas" w:hAnsi="Consolas" w:cs="宋体"/>
          <w:color w:val="E06C75"/>
          <w:kern w:val="0"/>
          <w:sz w:val="24"/>
        </w:rPr>
        <w:t>using</w:t>
      </w:r>
      <w:r w:rsidRPr="00F2625F">
        <w:rPr>
          <w:rFonts w:ascii="Consolas" w:hAnsi="Consolas" w:cs="宋体"/>
          <w:color w:val="BBBBBB"/>
          <w:kern w:val="0"/>
          <w:sz w:val="24"/>
        </w:rPr>
        <w:t> </w:t>
      </w:r>
      <w:r w:rsidRPr="00F2625F">
        <w:rPr>
          <w:rFonts w:ascii="Consolas" w:hAnsi="Consolas" w:cs="宋体"/>
          <w:color w:val="56B6C2"/>
          <w:kern w:val="0"/>
          <w:sz w:val="24"/>
        </w:rPr>
        <w:t>namespace</w:t>
      </w:r>
      <w:r w:rsidRPr="00F2625F">
        <w:rPr>
          <w:rFonts w:ascii="Consolas" w:hAnsi="Consolas" w:cs="宋体"/>
          <w:color w:val="BBBBBB"/>
          <w:kern w:val="0"/>
          <w:sz w:val="24"/>
        </w:rPr>
        <w:t> std;</w:t>
      </w:r>
    </w:p>
    <w:p w14:paraId="70372069" w14:textId="77777777" w:rsidR="00F2625F" w:rsidRPr="00F2625F" w:rsidRDefault="00F2625F" w:rsidP="00F2625F">
      <w:pPr>
        <w:widowControl/>
        <w:shd w:val="clear" w:color="auto" w:fill="282C34"/>
        <w:spacing w:line="330" w:lineRule="atLeast"/>
        <w:jc w:val="left"/>
        <w:rPr>
          <w:rFonts w:ascii="Consolas" w:hAnsi="Consolas" w:cs="宋体"/>
          <w:color w:val="BBBBBB"/>
          <w:kern w:val="0"/>
          <w:sz w:val="24"/>
        </w:rPr>
      </w:pPr>
      <w:r w:rsidRPr="00F2625F">
        <w:rPr>
          <w:rFonts w:ascii="Consolas" w:hAnsi="Consolas" w:cs="宋体"/>
          <w:color w:val="E06C75"/>
          <w:kern w:val="0"/>
          <w:sz w:val="24"/>
        </w:rPr>
        <w:t>#define</w:t>
      </w:r>
      <w:r w:rsidRPr="00F2625F">
        <w:rPr>
          <w:rFonts w:ascii="Consolas" w:hAnsi="Consolas" w:cs="宋体"/>
          <w:color w:val="BBBBBB"/>
          <w:kern w:val="0"/>
          <w:sz w:val="24"/>
        </w:rPr>
        <w:t> </w:t>
      </w:r>
      <w:r w:rsidRPr="00F2625F">
        <w:rPr>
          <w:rFonts w:ascii="Consolas" w:hAnsi="Consolas" w:cs="宋体"/>
          <w:color w:val="98C379"/>
          <w:kern w:val="0"/>
          <w:sz w:val="24"/>
        </w:rPr>
        <w:t>N</w:t>
      </w:r>
      <w:r w:rsidRPr="00F2625F">
        <w:rPr>
          <w:rFonts w:ascii="Consolas" w:hAnsi="Consolas" w:cs="宋体"/>
          <w:color w:val="BBBBBB"/>
          <w:kern w:val="0"/>
          <w:sz w:val="24"/>
        </w:rPr>
        <w:t> </w:t>
      </w:r>
      <w:r w:rsidRPr="00F2625F">
        <w:rPr>
          <w:rFonts w:ascii="Consolas" w:hAnsi="Consolas" w:cs="宋体"/>
          <w:color w:val="C678DD"/>
          <w:kern w:val="0"/>
          <w:sz w:val="24"/>
        </w:rPr>
        <w:t>100</w:t>
      </w:r>
    </w:p>
    <w:p w14:paraId="0DE35635" w14:textId="77777777" w:rsidR="00F2625F" w:rsidRPr="00F2625F" w:rsidRDefault="00F2625F" w:rsidP="00F2625F">
      <w:pPr>
        <w:widowControl/>
        <w:shd w:val="clear" w:color="auto" w:fill="282C34"/>
        <w:spacing w:line="330" w:lineRule="atLeast"/>
        <w:jc w:val="left"/>
        <w:rPr>
          <w:rFonts w:ascii="Consolas" w:hAnsi="Consolas" w:cs="宋体"/>
          <w:color w:val="BBBBBB"/>
          <w:kern w:val="0"/>
          <w:sz w:val="24"/>
        </w:rPr>
      </w:pPr>
    </w:p>
    <w:p w14:paraId="656EDEAE" w14:textId="77777777" w:rsidR="00F2625F" w:rsidRPr="00F2625F" w:rsidRDefault="00F2625F" w:rsidP="00F2625F">
      <w:pPr>
        <w:widowControl/>
        <w:shd w:val="clear" w:color="auto" w:fill="282C34"/>
        <w:spacing w:line="330" w:lineRule="atLeast"/>
        <w:jc w:val="left"/>
        <w:rPr>
          <w:rFonts w:ascii="Consolas" w:hAnsi="Consolas" w:cs="宋体"/>
          <w:color w:val="BBBBBB"/>
          <w:kern w:val="0"/>
          <w:sz w:val="24"/>
        </w:rPr>
      </w:pPr>
      <w:r w:rsidRPr="00F2625F">
        <w:rPr>
          <w:rFonts w:ascii="Consolas" w:hAnsi="Consolas" w:cs="宋体"/>
          <w:color w:val="56B6C2"/>
          <w:kern w:val="0"/>
          <w:sz w:val="24"/>
        </w:rPr>
        <w:t>int</w:t>
      </w:r>
      <w:r w:rsidRPr="00F2625F">
        <w:rPr>
          <w:rFonts w:ascii="Consolas" w:hAnsi="Consolas" w:cs="宋体"/>
          <w:color w:val="BBBBBB"/>
          <w:kern w:val="0"/>
          <w:sz w:val="24"/>
        </w:rPr>
        <w:t> n;</w:t>
      </w:r>
    </w:p>
    <w:p w14:paraId="6961B896" w14:textId="77777777" w:rsidR="00F2625F" w:rsidRPr="00F2625F" w:rsidRDefault="00F2625F" w:rsidP="00F2625F">
      <w:pPr>
        <w:widowControl/>
        <w:shd w:val="clear" w:color="auto" w:fill="282C34"/>
        <w:spacing w:line="330" w:lineRule="atLeast"/>
        <w:jc w:val="left"/>
        <w:rPr>
          <w:rFonts w:ascii="Consolas" w:hAnsi="Consolas" w:cs="宋体"/>
          <w:color w:val="BBBBBB"/>
          <w:kern w:val="0"/>
          <w:sz w:val="24"/>
        </w:rPr>
      </w:pPr>
      <w:r w:rsidRPr="00F2625F">
        <w:rPr>
          <w:rFonts w:ascii="Consolas" w:hAnsi="Consolas" w:cs="宋体"/>
          <w:color w:val="56B6C2"/>
          <w:kern w:val="0"/>
          <w:sz w:val="24"/>
        </w:rPr>
        <w:t>long</w:t>
      </w:r>
      <w:r w:rsidRPr="00F2625F">
        <w:rPr>
          <w:rFonts w:ascii="Consolas" w:hAnsi="Consolas" w:cs="宋体"/>
          <w:color w:val="BBBBBB"/>
          <w:kern w:val="0"/>
          <w:sz w:val="24"/>
        </w:rPr>
        <w:t> </w:t>
      </w:r>
      <w:r w:rsidRPr="00F2625F">
        <w:rPr>
          <w:rFonts w:ascii="Consolas" w:hAnsi="Consolas" w:cs="宋体"/>
          <w:color w:val="56B6C2"/>
          <w:kern w:val="0"/>
          <w:sz w:val="24"/>
        </w:rPr>
        <w:t>double</w:t>
      </w:r>
      <w:r w:rsidRPr="00F2625F">
        <w:rPr>
          <w:rFonts w:ascii="Consolas" w:hAnsi="Consolas" w:cs="宋体"/>
          <w:color w:val="BBBBBB"/>
          <w:kern w:val="0"/>
          <w:sz w:val="24"/>
        </w:rPr>
        <w:t> a</w:t>
      </w:r>
      <w:r w:rsidRPr="00F2625F">
        <w:rPr>
          <w:rFonts w:ascii="Consolas" w:hAnsi="Consolas" w:cs="宋体"/>
          <w:color w:val="ABB2BF"/>
          <w:kern w:val="0"/>
          <w:sz w:val="24"/>
        </w:rPr>
        <w:t>,</w:t>
      </w:r>
      <w:r w:rsidRPr="00F2625F">
        <w:rPr>
          <w:rFonts w:ascii="Consolas" w:hAnsi="Consolas" w:cs="宋体"/>
          <w:color w:val="BBBBBB"/>
          <w:kern w:val="0"/>
          <w:sz w:val="24"/>
        </w:rPr>
        <w:t> b</w:t>
      </w:r>
      <w:r w:rsidRPr="00F2625F">
        <w:rPr>
          <w:rFonts w:ascii="Consolas" w:hAnsi="Consolas" w:cs="宋体"/>
          <w:color w:val="ABB2BF"/>
          <w:kern w:val="0"/>
          <w:sz w:val="24"/>
        </w:rPr>
        <w:t>,</w:t>
      </w:r>
      <w:r w:rsidRPr="00F2625F">
        <w:rPr>
          <w:rFonts w:ascii="Consolas" w:hAnsi="Consolas" w:cs="宋体"/>
          <w:color w:val="BBBBBB"/>
          <w:kern w:val="0"/>
          <w:sz w:val="24"/>
        </w:rPr>
        <w:t> e</w:t>
      </w:r>
      <w:r w:rsidRPr="00F2625F">
        <w:rPr>
          <w:rFonts w:ascii="Consolas" w:hAnsi="Consolas" w:cs="宋体"/>
          <w:color w:val="ABB2BF"/>
          <w:kern w:val="0"/>
          <w:sz w:val="24"/>
        </w:rPr>
        <w:t>,</w:t>
      </w:r>
      <w:r w:rsidRPr="00F2625F">
        <w:rPr>
          <w:rFonts w:ascii="Consolas" w:hAnsi="Consolas" w:cs="宋体"/>
          <w:color w:val="BBBBBB"/>
          <w:kern w:val="0"/>
          <w:sz w:val="24"/>
        </w:rPr>
        <w:t> </w:t>
      </w:r>
      <w:r w:rsidRPr="00F2625F">
        <w:rPr>
          <w:rFonts w:ascii="Consolas" w:hAnsi="Consolas" w:cs="宋体"/>
          <w:color w:val="61AFEF"/>
          <w:kern w:val="0"/>
          <w:sz w:val="24"/>
        </w:rPr>
        <w:t>T</w:t>
      </w:r>
      <w:r w:rsidRPr="00F2625F">
        <w:rPr>
          <w:rFonts w:ascii="Consolas" w:hAnsi="Consolas" w:cs="宋体"/>
          <w:color w:val="BBBBBB"/>
          <w:kern w:val="0"/>
          <w:sz w:val="24"/>
        </w:rPr>
        <w:t>[N][N] </w:t>
      </w:r>
      <w:r w:rsidRPr="00F2625F">
        <w:rPr>
          <w:rFonts w:ascii="Consolas" w:hAnsi="Consolas" w:cs="宋体"/>
          <w:color w:val="E06C75"/>
          <w:kern w:val="0"/>
          <w:sz w:val="24"/>
        </w:rPr>
        <w:t>=</w:t>
      </w:r>
      <w:r w:rsidRPr="00F2625F">
        <w:rPr>
          <w:rFonts w:ascii="Consolas" w:hAnsi="Consolas" w:cs="宋体"/>
          <w:color w:val="BBBBBB"/>
          <w:kern w:val="0"/>
          <w:sz w:val="24"/>
        </w:rPr>
        <w:t> {{</w:t>
      </w:r>
      <w:r w:rsidRPr="00F2625F">
        <w:rPr>
          <w:rFonts w:ascii="Consolas" w:hAnsi="Consolas" w:cs="宋体"/>
          <w:color w:val="C678DD"/>
          <w:kern w:val="0"/>
          <w:sz w:val="24"/>
        </w:rPr>
        <w:t>0.0</w:t>
      </w:r>
      <w:r w:rsidRPr="00F2625F">
        <w:rPr>
          <w:rFonts w:ascii="Consolas" w:hAnsi="Consolas" w:cs="宋体"/>
          <w:color w:val="BBBBBB"/>
          <w:kern w:val="0"/>
          <w:sz w:val="24"/>
        </w:rPr>
        <w:t>}};</w:t>
      </w:r>
    </w:p>
    <w:p w14:paraId="64F34A9A" w14:textId="77777777" w:rsidR="00F2625F" w:rsidRPr="00F2625F" w:rsidRDefault="00F2625F" w:rsidP="00F2625F">
      <w:pPr>
        <w:widowControl/>
        <w:shd w:val="clear" w:color="auto" w:fill="282C34"/>
        <w:spacing w:line="330" w:lineRule="atLeast"/>
        <w:jc w:val="left"/>
        <w:rPr>
          <w:rFonts w:ascii="Consolas" w:hAnsi="Consolas" w:cs="宋体"/>
          <w:color w:val="BBBBBB"/>
          <w:kern w:val="0"/>
          <w:sz w:val="24"/>
        </w:rPr>
      </w:pPr>
    </w:p>
    <w:p w14:paraId="6481D64D" w14:textId="77777777" w:rsidR="00F2625F" w:rsidRPr="00F2625F" w:rsidRDefault="00F2625F" w:rsidP="00F2625F">
      <w:pPr>
        <w:widowControl/>
        <w:shd w:val="clear" w:color="auto" w:fill="282C34"/>
        <w:spacing w:line="330" w:lineRule="atLeast"/>
        <w:jc w:val="left"/>
        <w:rPr>
          <w:rFonts w:ascii="Consolas" w:hAnsi="Consolas" w:cs="宋体"/>
          <w:color w:val="BBBBBB"/>
          <w:kern w:val="0"/>
          <w:sz w:val="24"/>
        </w:rPr>
      </w:pPr>
      <w:r w:rsidRPr="00F2625F">
        <w:rPr>
          <w:rFonts w:ascii="Consolas" w:hAnsi="Consolas" w:cs="宋体"/>
          <w:color w:val="56B6C2"/>
          <w:kern w:val="0"/>
          <w:sz w:val="24"/>
        </w:rPr>
        <w:t>long</w:t>
      </w:r>
      <w:r w:rsidRPr="00F2625F">
        <w:rPr>
          <w:rFonts w:ascii="Consolas" w:hAnsi="Consolas" w:cs="宋体"/>
          <w:color w:val="BBBBBB"/>
          <w:kern w:val="0"/>
          <w:sz w:val="24"/>
        </w:rPr>
        <w:t> </w:t>
      </w:r>
      <w:r w:rsidRPr="00F2625F">
        <w:rPr>
          <w:rFonts w:ascii="Consolas" w:hAnsi="Consolas" w:cs="宋体"/>
          <w:color w:val="56B6C2"/>
          <w:kern w:val="0"/>
          <w:sz w:val="24"/>
        </w:rPr>
        <w:t>double</w:t>
      </w:r>
      <w:r w:rsidRPr="00F2625F">
        <w:rPr>
          <w:rFonts w:ascii="Consolas" w:hAnsi="Consolas" w:cs="宋体"/>
          <w:color w:val="BBBBBB"/>
          <w:kern w:val="0"/>
          <w:sz w:val="24"/>
        </w:rPr>
        <w:t> </w:t>
      </w:r>
      <w:r w:rsidRPr="00F2625F">
        <w:rPr>
          <w:rFonts w:ascii="Consolas" w:hAnsi="Consolas" w:cs="宋体"/>
          <w:color w:val="98C379"/>
          <w:kern w:val="0"/>
          <w:sz w:val="24"/>
        </w:rPr>
        <w:t>f</w:t>
      </w:r>
      <w:r w:rsidRPr="00F2625F">
        <w:rPr>
          <w:rFonts w:ascii="Consolas" w:hAnsi="Consolas" w:cs="宋体"/>
          <w:color w:val="BBBBBB"/>
          <w:kern w:val="0"/>
          <w:sz w:val="24"/>
        </w:rPr>
        <w:t>(</w:t>
      </w:r>
      <w:r w:rsidRPr="00F2625F">
        <w:rPr>
          <w:rFonts w:ascii="Consolas" w:hAnsi="Consolas" w:cs="宋体"/>
          <w:color w:val="56B6C2"/>
          <w:kern w:val="0"/>
          <w:sz w:val="24"/>
        </w:rPr>
        <w:t>long</w:t>
      </w:r>
      <w:r w:rsidRPr="00F2625F">
        <w:rPr>
          <w:rFonts w:ascii="Consolas" w:hAnsi="Consolas" w:cs="宋体"/>
          <w:color w:val="BBBBBB"/>
          <w:kern w:val="0"/>
          <w:sz w:val="24"/>
        </w:rPr>
        <w:t> </w:t>
      </w:r>
      <w:r w:rsidRPr="00F2625F">
        <w:rPr>
          <w:rFonts w:ascii="Consolas" w:hAnsi="Consolas" w:cs="宋体"/>
          <w:color w:val="56B6C2"/>
          <w:kern w:val="0"/>
          <w:sz w:val="24"/>
        </w:rPr>
        <w:t>double</w:t>
      </w:r>
      <w:r w:rsidRPr="00F2625F">
        <w:rPr>
          <w:rFonts w:ascii="Consolas" w:hAnsi="Consolas" w:cs="宋体"/>
          <w:color w:val="BBBBBB"/>
          <w:kern w:val="0"/>
          <w:sz w:val="24"/>
        </w:rPr>
        <w:t> </w:t>
      </w:r>
      <w:r w:rsidRPr="00F2625F">
        <w:rPr>
          <w:rFonts w:ascii="Consolas" w:hAnsi="Consolas" w:cs="宋体"/>
          <w:i/>
          <w:iCs/>
          <w:color w:val="D19A66"/>
          <w:kern w:val="0"/>
          <w:sz w:val="24"/>
        </w:rPr>
        <w:t>x</w:t>
      </w:r>
      <w:r w:rsidRPr="00F2625F">
        <w:rPr>
          <w:rFonts w:ascii="Consolas" w:hAnsi="Consolas" w:cs="宋体"/>
          <w:color w:val="BBBBBB"/>
          <w:kern w:val="0"/>
          <w:sz w:val="24"/>
        </w:rPr>
        <w:t>) { </w:t>
      </w:r>
      <w:r w:rsidRPr="00F2625F">
        <w:rPr>
          <w:rFonts w:ascii="Consolas" w:hAnsi="Consolas" w:cs="宋体"/>
          <w:color w:val="E06C75"/>
          <w:kern w:val="0"/>
          <w:sz w:val="24"/>
        </w:rPr>
        <w:t>return</w:t>
      </w:r>
      <w:r w:rsidRPr="00F2625F">
        <w:rPr>
          <w:rFonts w:ascii="Consolas" w:hAnsi="Consolas" w:cs="宋体"/>
          <w:color w:val="BBBBBB"/>
          <w:kern w:val="0"/>
          <w:sz w:val="24"/>
        </w:rPr>
        <w:t> x </w:t>
      </w:r>
      <w:r w:rsidRPr="00F2625F">
        <w:rPr>
          <w:rFonts w:ascii="Consolas" w:hAnsi="Consolas" w:cs="宋体"/>
          <w:color w:val="E06C75"/>
          <w:kern w:val="0"/>
          <w:sz w:val="24"/>
        </w:rPr>
        <w:t>*</w:t>
      </w:r>
      <w:r w:rsidRPr="00F2625F">
        <w:rPr>
          <w:rFonts w:ascii="Consolas" w:hAnsi="Consolas" w:cs="宋体"/>
          <w:color w:val="BBBBBB"/>
          <w:kern w:val="0"/>
          <w:sz w:val="24"/>
        </w:rPr>
        <w:t> x </w:t>
      </w:r>
      <w:r w:rsidRPr="00F2625F">
        <w:rPr>
          <w:rFonts w:ascii="Consolas" w:hAnsi="Consolas" w:cs="宋体"/>
          <w:color w:val="E06C75"/>
          <w:kern w:val="0"/>
          <w:sz w:val="24"/>
        </w:rPr>
        <w:t>*</w:t>
      </w:r>
      <w:r w:rsidRPr="00F2625F">
        <w:rPr>
          <w:rFonts w:ascii="Consolas" w:hAnsi="Consolas" w:cs="宋体"/>
          <w:color w:val="BBBBBB"/>
          <w:kern w:val="0"/>
          <w:sz w:val="24"/>
        </w:rPr>
        <w:t> </w:t>
      </w:r>
      <w:r w:rsidRPr="00F2625F">
        <w:rPr>
          <w:rFonts w:ascii="Consolas" w:hAnsi="Consolas" w:cs="宋体"/>
          <w:color w:val="98C379"/>
          <w:kern w:val="0"/>
          <w:sz w:val="24"/>
        </w:rPr>
        <w:t>exp</w:t>
      </w:r>
      <w:r w:rsidRPr="00F2625F">
        <w:rPr>
          <w:rFonts w:ascii="Consolas" w:hAnsi="Consolas" w:cs="宋体"/>
          <w:color w:val="BBBBBB"/>
          <w:kern w:val="0"/>
          <w:sz w:val="24"/>
        </w:rPr>
        <w:t>(x); }</w:t>
      </w:r>
    </w:p>
    <w:p w14:paraId="64073870" w14:textId="77777777" w:rsidR="00F2625F" w:rsidRPr="00F2625F" w:rsidRDefault="00F2625F" w:rsidP="00F2625F">
      <w:pPr>
        <w:widowControl/>
        <w:shd w:val="clear" w:color="auto" w:fill="282C34"/>
        <w:spacing w:line="330" w:lineRule="atLeast"/>
        <w:jc w:val="left"/>
        <w:rPr>
          <w:rFonts w:ascii="Consolas" w:hAnsi="Consolas" w:cs="宋体"/>
          <w:color w:val="BBBBBB"/>
          <w:kern w:val="0"/>
          <w:sz w:val="24"/>
        </w:rPr>
      </w:pPr>
      <w:r w:rsidRPr="00F2625F">
        <w:rPr>
          <w:rFonts w:ascii="Consolas" w:hAnsi="Consolas" w:cs="宋体"/>
          <w:color w:val="56B6C2"/>
          <w:kern w:val="0"/>
          <w:sz w:val="24"/>
        </w:rPr>
        <w:t>long</w:t>
      </w:r>
      <w:r w:rsidRPr="00F2625F">
        <w:rPr>
          <w:rFonts w:ascii="Consolas" w:hAnsi="Consolas" w:cs="宋体"/>
          <w:color w:val="BBBBBB"/>
          <w:kern w:val="0"/>
          <w:sz w:val="24"/>
        </w:rPr>
        <w:t> </w:t>
      </w:r>
      <w:r w:rsidRPr="00F2625F">
        <w:rPr>
          <w:rFonts w:ascii="Consolas" w:hAnsi="Consolas" w:cs="宋体"/>
          <w:color w:val="56B6C2"/>
          <w:kern w:val="0"/>
          <w:sz w:val="24"/>
        </w:rPr>
        <w:t>double</w:t>
      </w:r>
      <w:r w:rsidRPr="00F2625F">
        <w:rPr>
          <w:rFonts w:ascii="Consolas" w:hAnsi="Consolas" w:cs="宋体"/>
          <w:color w:val="BBBBBB"/>
          <w:kern w:val="0"/>
          <w:sz w:val="24"/>
        </w:rPr>
        <w:t> </w:t>
      </w:r>
      <w:r w:rsidRPr="00F2625F">
        <w:rPr>
          <w:rFonts w:ascii="Consolas" w:hAnsi="Consolas" w:cs="宋体"/>
          <w:color w:val="98C379"/>
          <w:kern w:val="0"/>
          <w:sz w:val="24"/>
        </w:rPr>
        <w:t>x</w:t>
      </w:r>
      <w:r w:rsidRPr="00F2625F">
        <w:rPr>
          <w:rFonts w:ascii="Consolas" w:hAnsi="Consolas" w:cs="宋体"/>
          <w:color w:val="BBBBBB"/>
          <w:kern w:val="0"/>
          <w:sz w:val="24"/>
        </w:rPr>
        <w:t>(</w:t>
      </w:r>
      <w:r w:rsidRPr="00F2625F">
        <w:rPr>
          <w:rFonts w:ascii="Consolas" w:hAnsi="Consolas" w:cs="宋体"/>
          <w:color w:val="56B6C2"/>
          <w:kern w:val="0"/>
          <w:sz w:val="24"/>
        </w:rPr>
        <w:t>int</w:t>
      </w:r>
      <w:r w:rsidRPr="00F2625F">
        <w:rPr>
          <w:rFonts w:ascii="Consolas" w:hAnsi="Consolas" w:cs="宋体"/>
          <w:color w:val="BBBBBB"/>
          <w:kern w:val="0"/>
          <w:sz w:val="24"/>
        </w:rPr>
        <w:t> </w:t>
      </w:r>
      <w:r w:rsidRPr="00F2625F">
        <w:rPr>
          <w:rFonts w:ascii="Consolas" w:hAnsi="Consolas" w:cs="宋体"/>
          <w:i/>
          <w:iCs/>
          <w:color w:val="D19A66"/>
          <w:kern w:val="0"/>
          <w:sz w:val="24"/>
        </w:rPr>
        <w:t>i</w:t>
      </w:r>
      <w:r w:rsidRPr="00F2625F">
        <w:rPr>
          <w:rFonts w:ascii="Consolas" w:hAnsi="Consolas" w:cs="宋体"/>
          <w:color w:val="ABB2BF"/>
          <w:kern w:val="0"/>
          <w:sz w:val="24"/>
        </w:rPr>
        <w:t>,</w:t>
      </w:r>
      <w:r w:rsidRPr="00F2625F">
        <w:rPr>
          <w:rFonts w:ascii="Consolas" w:hAnsi="Consolas" w:cs="宋体"/>
          <w:color w:val="BBBBBB"/>
          <w:kern w:val="0"/>
          <w:sz w:val="24"/>
        </w:rPr>
        <w:t> </w:t>
      </w:r>
      <w:r w:rsidRPr="00F2625F">
        <w:rPr>
          <w:rFonts w:ascii="Consolas" w:hAnsi="Consolas" w:cs="宋体"/>
          <w:color w:val="56B6C2"/>
          <w:kern w:val="0"/>
          <w:sz w:val="24"/>
        </w:rPr>
        <w:t>long</w:t>
      </w:r>
      <w:r w:rsidRPr="00F2625F">
        <w:rPr>
          <w:rFonts w:ascii="Consolas" w:hAnsi="Consolas" w:cs="宋体"/>
          <w:color w:val="BBBBBB"/>
          <w:kern w:val="0"/>
          <w:sz w:val="24"/>
        </w:rPr>
        <w:t> </w:t>
      </w:r>
      <w:r w:rsidRPr="00F2625F">
        <w:rPr>
          <w:rFonts w:ascii="Consolas" w:hAnsi="Consolas" w:cs="宋体"/>
          <w:color w:val="56B6C2"/>
          <w:kern w:val="0"/>
          <w:sz w:val="24"/>
        </w:rPr>
        <w:t>double</w:t>
      </w:r>
      <w:r w:rsidRPr="00F2625F">
        <w:rPr>
          <w:rFonts w:ascii="Consolas" w:hAnsi="Consolas" w:cs="宋体"/>
          <w:color w:val="BBBBBB"/>
          <w:kern w:val="0"/>
          <w:sz w:val="24"/>
        </w:rPr>
        <w:t> </w:t>
      </w:r>
      <w:r w:rsidRPr="00F2625F">
        <w:rPr>
          <w:rFonts w:ascii="Consolas" w:hAnsi="Consolas" w:cs="宋体"/>
          <w:i/>
          <w:iCs/>
          <w:color w:val="D19A66"/>
          <w:kern w:val="0"/>
          <w:sz w:val="24"/>
        </w:rPr>
        <w:t>h</w:t>
      </w:r>
      <w:r w:rsidRPr="00F2625F">
        <w:rPr>
          <w:rFonts w:ascii="Consolas" w:hAnsi="Consolas" w:cs="宋体"/>
          <w:color w:val="BBBBBB"/>
          <w:kern w:val="0"/>
          <w:sz w:val="24"/>
        </w:rPr>
        <w:t>) { </w:t>
      </w:r>
      <w:r w:rsidRPr="00F2625F">
        <w:rPr>
          <w:rFonts w:ascii="Consolas" w:hAnsi="Consolas" w:cs="宋体"/>
          <w:color w:val="E06C75"/>
          <w:kern w:val="0"/>
          <w:sz w:val="24"/>
        </w:rPr>
        <w:t>return</w:t>
      </w:r>
      <w:r w:rsidRPr="00F2625F">
        <w:rPr>
          <w:rFonts w:ascii="Consolas" w:hAnsi="Consolas" w:cs="宋体"/>
          <w:color w:val="BBBBBB"/>
          <w:kern w:val="0"/>
          <w:sz w:val="24"/>
        </w:rPr>
        <w:t> a </w:t>
      </w:r>
      <w:r w:rsidRPr="00F2625F">
        <w:rPr>
          <w:rFonts w:ascii="Consolas" w:hAnsi="Consolas" w:cs="宋体"/>
          <w:color w:val="E06C75"/>
          <w:kern w:val="0"/>
          <w:sz w:val="24"/>
        </w:rPr>
        <w:t>+</w:t>
      </w:r>
      <w:r w:rsidRPr="00F2625F">
        <w:rPr>
          <w:rFonts w:ascii="Consolas" w:hAnsi="Consolas" w:cs="宋体"/>
          <w:color w:val="BBBBBB"/>
          <w:kern w:val="0"/>
          <w:sz w:val="24"/>
        </w:rPr>
        <w:t> h </w:t>
      </w:r>
      <w:r w:rsidRPr="00F2625F">
        <w:rPr>
          <w:rFonts w:ascii="Consolas" w:hAnsi="Consolas" w:cs="宋体"/>
          <w:color w:val="E06C75"/>
          <w:kern w:val="0"/>
          <w:sz w:val="24"/>
        </w:rPr>
        <w:t>*</w:t>
      </w:r>
      <w:r w:rsidRPr="00F2625F">
        <w:rPr>
          <w:rFonts w:ascii="Consolas" w:hAnsi="Consolas" w:cs="宋体"/>
          <w:color w:val="BBBBBB"/>
          <w:kern w:val="0"/>
          <w:sz w:val="24"/>
        </w:rPr>
        <w:t> i; }</w:t>
      </w:r>
    </w:p>
    <w:p w14:paraId="040D132F" w14:textId="77777777" w:rsidR="00F2625F" w:rsidRPr="00F2625F" w:rsidRDefault="00F2625F" w:rsidP="00F2625F">
      <w:pPr>
        <w:widowControl/>
        <w:shd w:val="clear" w:color="auto" w:fill="282C34"/>
        <w:spacing w:line="330" w:lineRule="atLeast"/>
        <w:jc w:val="left"/>
        <w:rPr>
          <w:rFonts w:ascii="Consolas" w:hAnsi="Consolas" w:cs="宋体"/>
          <w:color w:val="BBBBBB"/>
          <w:kern w:val="0"/>
          <w:sz w:val="24"/>
        </w:rPr>
      </w:pPr>
    </w:p>
    <w:p w14:paraId="04A5942C" w14:textId="77777777" w:rsidR="00F2625F" w:rsidRPr="00F2625F" w:rsidRDefault="00F2625F" w:rsidP="00F2625F">
      <w:pPr>
        <w:widowControl/>
        <w:shd w:val="clear" w:color="auto" w:fill="282C34"/>
        <w:spacing w:line="330" w:lineRule="atLeast"/>
        <w:jc w:val="left"/>
        <w:rPr>
          <w:rFonts w:ascii="Consolas" w:hAnsi="Consolas" w:cs="宋体"/>
          <w:color w:val="BBBBBB"/>
          <w:kern w:val="0"/>
          <w:sz w:val="24"/>
        </w:rPr>
      </w:pPr>
      <w:r w:rsidRPr="00F2625F">
        <w:rPr>
          <w:rFonts w:ascii="Consolas" w:hAnsi="Consolas" w:cs="宋体"/>
          <w:color w:val="56B6C2"/>
          <w:kern w:val="0"/>
          <w:sz w:val="24"/>
        </w:rPr>
        <w:t>int</w:t>
      </w:r>
      <w:r w:rsidRPr="00F2625F">
        <w:rPr>
          <w:rFonts w:ascii="Consolas" w:hAnsi="Consolas" w:cs="宋体"/>
          <w:color w:val="BBBBBB"/>
          <w:kern w:val="0"/>
          <w:sz w:val="24"/>
        </w:rPr>
        <w:t> </w:t>
      </w:r>
      <w:r w:rsidRPr="00F2625F">
        <w:rPr>
          <w:rFonts w:ascii="Consolas" w:hAnsi="Consolas" w:cs="宋体"/>
          <w:color w:val="98C379"/>
          <w:kern w:val="0"/>
          <w:sz w:val="24"/>
        </w:rPr>
        <w:t>main</w:t>
      </w:r>
      <w:r w:rsidRPr="00F2625F">
        <w:rPr>
          <w:rFonts w:ascii="Consolas" w:hAnsi="Consolas" w:cs="宋体"/>
          <w:color w:val="BBBBBB"/>
          <w:kern w:val="0"/>
          <w:sz w:val="24"/>
        </w:rPr>
        <w:t>() {</w:t>
      </w:r>
    </w:p>
    <w:p w14:paraId="5F3201E6" w14:textId="77777777" w:rsidR="00F2625F" w:rsidRPr="00F2625F" w:rsidRDefault="00F2625F" w:rsidP="00F2625F">
      <w:pPr>
        <w:widowControl/>
        <w:shd w:val="clear" w:color="auto" w:fill="282C34"/>
        <w:spacing w:line="330" w:lineRule="atLeast"/>
        <w:jc w:val="left"/>
        <w:rPr>
          <w:rFonts w:ascii="Consolas" w:hAnsi="Consolas" w:cs="宋体"/>
          <w:color w:val="BBBBBB"/>
          <w:kern w:val="0"/>
          <w:sz w:val="24"/>
        </w:rPr>
      </w:pPr>
      <w:r w:rsidRPr="00F2625F">
        <w:rPr>
          <w:rFonts w:ascii="Consolas" w:hAnsi="Consolas" w:cs="宋体"/>
          <w:color w:val="BBBBBB"/>
          <w:kern w:val="0"/>
          <w:sz w:val="24"/>
        </w:rPr>
        <w:t>    </w:t>
      </w:r>
      <w:r w:rsidRPr="00F2625F">
        <w:rPr>
          <w:rFonts w:ascii="Consolas" w:hAnsi="Consolas" w:cs="宋体"/>
          <w:color w:val="98C379"/>
          <w:kern w:val="0"/>
          <w:sz w:val="24"/>
        </w:rPr>
        <w:t>scanf</w:t>
      </w:r>
      <w:r w:rsidRPr="00F2625F">
        <w:rPr>
          <w:rFonts w:ascii="Consolas" w:hAnsi="Consolas" w:cs="宋体"/>
          <w:color w:val="BBBBBB"/>
          <w:kern w:val="0"/>
          <w:sz w:val="24"/>
        </w:rPr>
        <w:t>(</w:t>
      </w:r>
      <w:r w:rsidRPr="00F2625F">
        <w:rPr>
          <w:rFonts w:ascii="Consolas" w:hAnsi="Consolas" w:cs="宋体"/>
          <w:color w:val="E5C07B"/>
          <w:kern w:val="0"/>
          <w:sz w:val="24"/>
        </w:rPr>
        <w:t>"</w:t>
      </w:r>
      <w:r w:rsidRPr="00F2625F">
        <w:rPr>
          <w:rFonts w:ascii="Consolas" w:hAnsi="Consolas" w:cs="宋体"/>
          <w:color w:val="56B6C2"/>
          <w:kern w:val="0"/>
          <w:sz w:val="24"/>
        </w:rPr>
        <w:t>%llf%llf%llf%d</w:t>
      </w:r>
      <w:r w:rsidRPr="00F2625F">
        <w:rPr>
          <w:rFonts w:ascii="Consolas" w:hAnsi="Consolas" w:cs="宋体"/>
          <w:color w:val="E5C07B"/>
          <w:kern w:val="0"/>
          <w:sz w:val="24"/>
        </w:rPr>
        <w:t>"</w:t>
      </w:r>
      <w:r w:rsidRPr="00F2625F">
        <w:rPr>
          <w:rFonts w:ascii="Consolas" w:hAnsi="Consolas" w:cs="宋体"/>
          <w:color w:val="ABB2BF"/>
          <w:kern w:val="0"/>
          <w:sz w:val="24"/>
        </w:rPr>
        <w:t>,</w:t>
      </w:r>
      <w:r w:rsidRPr="00F2625F">
        <w:rPr>
          <w:rFonts w:ascii="Consolas" w:hAnsi="Consolas" w:cs="宋体"/>
          <w:color w:val="BBBBBB"/>
          <w:kern w:val="0"/>
          <w:sz w:val="24"/>
        </w:rPr>
        <w:t> </w:t>
      </w:r>
      <w:r w:rsidRPr="00F2625F">
        <w:rPr>
          <w:rFonts w:ascii="Consolas" w:hAnsi="Consolas" w:cs="宋体"/>
          <w:color w:val="E06C75"/>
          <w:kern w:val="0"/>
          <w:sz w:val="24"/>
        </w:rPr>
        <w:t>&amp;</w:t>
      </w:r>
      <w:r w:rsidRPr="00F2625F">
        <w:rPr>
          <w:rFonts w:ascii="Consolas" w:hAnsi="Consolas" w:cs="宋体"/>
          <w:color w:val="BBBBBB"/>
          <w:kern w:val="0"/>
          <w:sz w:val="24"/>
        </w:rPr>
        <w:t>a</w:t>
      </w:r>
      <w:r w:rsidRPr="00F2625F">
        <w:rPr>
          <w:rFonts w:ascii="Consolas" w:hAnsi="Consolas" w:cs="宋体"/>
          <w:color w:val="ABB2BF"/>
          <w:kern w:val="0"/>
          <w:sz w:val="24"/>
        </w:rPr>
        <w:t>,</w:t>
      </w:r>
      <w:r w:rsidRPr="00F2625F">
        <w:rPr>
          <w:rFonts w:ascii="Consolas" w:hAnsi="Consolas" w:cs="宋体"/>
          <w:color w:val="BBBBBB"/>
          <w:kern w:val="0"/>
          <w:sz w:val="24"/>
        </w:rPr>
        <w:t> </w:t>
      </w:r>
      <w:r w:rsidRPr="00F2625F">
        <w:rPr>
          <w:rFonts w:ascii="Consolas" w:hAnsi="Consolas" w:cs="宋体"/>
          <w:color w:val="E06C75"/>
          <w:kern w:val="0"/>
          <w:sz w:val="24"/>
        </w:rPr>
        <w:t>&amp;</w:t>
      </w:r>
      <w:r w:rsidRPr="00F2625F">
        <w:rPr>
          <w:rFonts w:ascii="Consolas" w:hAnsi="Consolas" w:cs="宋体"/>
          <w:color w:val="BBBBBB"/>
          <w:kern w:val="0"/>
          <w:sz w:val="24"/>
        </w:rPr>
        <w:t>b</w:t>
      </w:r>
      <w:r w:rsidRPr="00F2625F">
        <w:rPr>
          <w:rFonts w:ascii="Consolas" w:hAnsi="Consolas" w:cs="宋体"/>
          <w:color w:val="ABB2BF"/>
          <w:kern w:val="0"/>
          <w:sz w:val="24"/>
        </w:rPr>
        <w:t>,</w:t>
      </w:r>
      <w:r w:rsidRPr="00F2625F">
        <w:rPr>
          <w:rFonts w:ascii="Consolas" w:hAnsi="Consolas" w:cs="宋体"/>
          <w:color w:val="BBBBBB"/>
          <w:kern w:val="0"/>
          <w:sz w:val="24"/>
        </w:rPr>
        <w:t> </w:t>
      </w:r>
      <w:r w:rsidRPr="00F2625F">
        <w:rPr>
          <w:rFonts w:ascii="Consolas" w:hAnsi="Consolas" w:cs="宋体"/>
          <w:color w:val="E06C75"/>
          <w:kern w:val="0"/>
          <w:sz w:val="24"/>
        </w:rPr>
        <w:t>&amp;</w:t>
      </w:r>
      <w:r w:rsidRPr="00F2625F">
        <w:rPr>
          <w:rFonts w:ascii="Consolas" w:hAnsi="Consolas" w:cs="宋体"/>
          <w:color w:val="BBBBBB"/>
          <w:kern w:val="0"/>
          <w:sz w:val="24"/>
        </w:rPr>
        <w:t>e</w:t>
      </w:r>
      <w:r w:rsidRPr="00F2625F">
        <w:rPr>
          <w:rFonts w:ascii="Consolas" w:hAnsi="Consolas" w:cs="宋体"/>
          <w:color w:val="ABB2BF"/>
          <w:kern w:val="0"/>
          <w:sz w:val="24"/>
        </w:rPr>
        <w:t>,</w:t>
      </w:r>
      <w:r w:rsidRPr="00F2625F">
        <w:rPr>
          <w:rFonts w:ascii="Consolas" w:hAnsi="Consolas" w:cs="宋体"/>
          <w:color w:val="BBBBBB"/>
          <w:kern w:val="0"/>
          <w:sz w:val="24"/>
        </w:rPr>
        <w:t> </w:t>
      </w:r>
      <w:r w:rsidRPr="00F2625F">
        <w:rPr>
          <w:rFonts w:ascii="Consolas" w:hAnsi="Consolas" w:cs="宋体"/>
          <w:color w:val="E06C75"/>
          <w:kern w:val="0"/>
          <w:sz w:val="24"/>
        </w:rPr>
        <w:t>&amp;</w:t>
      </w:r>
      <w:r w:rsidRPr="00F2625F">
        <w:rPr>
          <w:rFonts w:ascii="Consolas" w:hAnsi="Consolas" w:cs="宋体"/>
          <w:color w:val="BBBBBB"/>
          <w:kern w:val="0"/>
          <w:sz w:val="24"/>
        </w:rPr>
        <w:t>n);</w:t>
      </w:r>
    </w:p>
    <w:p w14:paraId="1C7FAAF3" w14:textId="77777777" w:rsidR="00F2625F" w:rsidRPr="00F2625F" w:rsidRDefault="00F2625F" w:rsidP="00F2625F">
      <w:pPr>
        <w:widowControl/>
        <w:shd w:val="clear" w:color="auto" w:fill="282C34"/>
        <w:spacing w:line="330" w:lineRule="atLeast"/>
        <w:jc w:val="left"/>
        <w:rPr>
          <w:rFonts w:ascii="Consolas" w:hAnsi="Consolas" w:cs="宋体"/>
          <w:color w:val="BBBBBB"/>
          <w:kern w:val="0"/>
          <w:sz w:val="24"/>
        </w:rPr>
      </w:pPr>
      <w:r w:rsidRPr="00F2625F">
        <w:rPr>
          <w:rFonts w:ascii="Consolas" w:hAnsi="Consolas" w:cs="宋体"/>
          <w:color w:val="BBBBBB"/>
          <w:kern w:val="0"/>
          <w:sz w:val="24"/>
        </w:rPr>
        <w:t>    </w:t>
      </w:r>
      <w:r w:rsidRPr="00F2625F">
        <w:rPr>
          <w:rFonts w:ascii="Consolas" w:hAnsi="Consolas" w:cs="宋体"/>
          <w:color w:val="56B6C2"/>
          <w:kern w:val="0"/>
          <w:sz w:val="24"/>
        </w:rPr>
        <w:t>int</w:t>
      </w:r>
      <w:r w:rsidRPr="00F2625F">
        <w:rPr>
          <w:rFonts w:ascii="Consolas" w:hAnsi="Consolas" w:cs="宋体"/>
          <w:color w:val="BBBBBB"/>
          <w:kern w:val="0"/>
          <w:sz w:val="24"/>
        </w:rPr>
        <w:t> k </w:t>
      </w:r>
      <w:r w:rsidRPr="00F2625F">
        <w:rPr>
          <w:rFonts w:ascii="Consolas" w:hAnsi="Consolas" w:cs="宋体"/>
          <w:color w:val="E06C75"/>
          <w:kern w:val="0"/>
          <w:sz w:val="24"/>
        </w:rPr>
        <w:t>=</w:t>
      </w:r>
      <w:r w:rsidRPr="00F2625F">
        <w:rPr>
          <w:rFonts w:ascii="Consolas" w:hAnsi="Consolas" w:cs="宋体"/>
          <w:color w:val="BBBBBB"/>
          <w:kern w:val="0"/>
          <w:sz w:val="24"/>
        </w:rPr>
        <w:t> </w:t>
      </w:r>
      <w:r w:rsidRPr="00F2625F">
        <w:rPr>
          <w:rFonts w:ascii="Consolas" w:hAnsi="Consolas" w:cs="宋体"/>
          <w:color w:val="C678DD"/>
          <w:kern w:val="0"/>
          <w:sz w:val="24"/>
        </w:rPr>
        <w:t>0</w:t>
      </w:r>
      <w:r w:rsidRPr="00F2625F">
        <w:rPr>
          <w:rFonts w:ascii="Consolas" w:hAnsi="Consolas" w:cs="宋体"/>
          <w:color w:val="BBBBBB"/>
          <w:kern w:val="0"/>
          <w:sz w:val="24"/>
        </w:rPr>
        <w:t>;</w:t>
      </w:r>
    </w:p>
    <w:p w14:paraId="68CDF04F" w14:textId="77777777" w:rsidR="00F2625F" w:rsidRPr="00F2625F" w:rsidRDefault="00F2625F" w:rsidP="00F2625F">
      <w:pPr>
        <w:widowControl/>
        <w:shd w:val="clear" w:color="auto" w:fill="282C34"/>
        <w:spacing w:line="330" w:lineRule="atLeast"/>
        <w:jc w:val="left"/>
        <w:rPr>
          <w:rFonts w:ascii="Consolas" w:hAnsi="Consolas" w:cs="宋体"/>
          <w:color w:val="BBBBBB"/>
          <w:kern w:val="0"/>
          <w:sz w:val="24"/>
        </w:rPr>
      </w:pPr>
      <w:r w:rsidRPr="00F2625F">
        <w:rPr>
          <w:rFonts w:ascii="Consolas" w:hAnsi="Consolas" w:cs="宋体"/>
          <w:color w:val="BBBBBB"/>
          <w:kern w:val="0"/>
          <w:sz w:val="24"/>
        </w:rPr>
        <w:t>    </w:t>
      </w:r>
      <w:r w:rsidRPr="00F2625F">
        <w:rPr>
          <w:rFonts w:ascii="Consolas" w:hAnsi="Consolas" w:cs="宋体"/>
          <w:color w:val="E06C75"/>
          <w:kern w:val="0"/>
          <w:sz w:val="24"/>
        </w:rPr>
        <w:t>for</w:t>
      </w:r>
      <w:r w:rsidRPr="00F2625F">
        <w:rPr>
          <w:rFonts w:ascii="Consolas" w:hAnsi="Consolas" w:cs="宋体"/>
          <w:color w:val="BBBBBB"/>
          <w:kern w:val="0"/>
          <w:sz w:val="24"/>
        </w:rPr>
        <w:t> (; k </w:t>
      </w:r>
      <w:r w:rsidRPr="00F2625F">
        <w:rPr>
          <w:rFonts w:ascii="Consolas" w:hAnsi="Consolas" w:cs="宋体"/>
          <w:color w:val="E06C75"/>
          <w:kern w:val="0"/>
          <w:sz w:val="24"/>
        </w:rPr>
        <w:t>&lt;</w:t>
      </w:r>
      <w:r w:rsidRPr="00F2625F">
        <w:rPr>
          <w:rFonts w:ascii="Consolas" w:hAnsi="Consolas" w:cs="宋体"/>
          <w:color w:val="BBBBBB"/>
          <w:kern w:val="0"/>
          <w:sz w:val="24"/>
        </w:rPr>
        <w:t> n; k</w:t>
      </w:r>
      <w:r w:rsidRPr="00F2625F">
        <w:rPr>
          <w:rFonts w:ascii="Consolas" w:hAnsi="Consolas" w:cs="宋体"/>
          <w:color w:val="E06C75"/>
          <w:kern w:val="0"/>
          <w:sz w:val="24"/>
        </w:rPr>
        <w:t>++</w:t>
      </w:r>
      <w:r w:rsidRPr="00F2625F">
        <w:rPr>
          <w:rFonts w:ascii="Consolas" w:hAnsi="Consolas" w:cs="宋体"/>
          <w:color w:val="BBBBBB"/>
          <w:kern w:val="0"/>
          <w:sz w:val="24"/>
        </w:rPr>
        <w:t>) {</w:t>
      </w:r>
    </w:p>
    <w:p w14:paraId="3F890434" w14:textId="77777777" w:rsidR="00F2625F" w:rsidRPr="00F2625F" w:rsidRDefault="00F2625F" w:rsidP="00F2625F">
      <w:pPr>
        <w:widowControl/>
        <w:shd w:val="clear" w:color="auto" w:fill="282C34"/>
        <w:spacing w:line="330" w:lineRule="atLeast"/>
        <w:jc w:val="left"/>
        <w:rPr>
          <w:rFonts w:ascii="Consolas" w:hAnsi="Consolas" w:cs="宋体"/>
          <w:color w:val="BBBBBB"/>
          <w:kern w:val="0"/>
          <w:sz w:val="24"/>
        </w:rPr>
      </w:pPr>
      <w:r w:rsidRPr="00F2625F">
        <w:rPr>
          <w:rFonts w:ascii="Consolas" w:hAnsi="Consolas" w:cs="宋体"/>
          <w:color w:val="BBBBBB"/>
          <w:kern w:val="0"/>
          <w:sz w:val="24"/>
        </w:rPr>
        <w:t>        </w:t>
      </w:r>
      <w:r w:rsidRPr="00F2625F">
        <w:rPr>
          <w:rFonts w:ascii="Consolas" w:hAnsi="Consolas" w:cs="宋体"/>
          <w:color w:val="56B6C2"/>
          <w:kern w:val="0"/>
          <w:sz w:val="24"/>
        </w:rPr>
        <w:t>long</w:t>
      </w:r>
      <w:r w:rsidRPr="00F2625F">
        <w:rPr>
          <w:rFonts w:ascii="Consolas" w:hAnsi="Consolas" w:cs="宋体"/>
          <w:color w:val="BBBBBB"/>
          <w:kern w:val="0"/>
          <w:sz w:val="24"/>
        </w:rPr>
        <w:t> </w:t>
      </w:r>
      <w:r w:rsidRPr="00F2625F">
        <w:rPr>
          <w:rFonts w:ascii="Consolas" w:hAnsi="Consolas" w:cs="宋体"/>
          <w:color w:val="56B6C2"/>
          <w:kern w:val="0"/>
          <w:sz w:val="24"/>
        </w:rPr>
        <w:t>double</w:t>
      </w:r>
      <w:r w:rsidRPr="00F2625F">
        <w:rPr>
          <w:rFonts w:ascii="Consolas" w:hAnsi="Consolas" w:cs="宋体"/>
          <w:color w:val="BBBBBB"/>
          <w:kern w:val="0"/>
          <w:sz w:val="24"/>
        </w:rPr>
        <w:t> h </w:t>
      </w:r>
      <w:r w:rsidRPr="00F2625F">
        <w:rPr>
          <w:rFonts w:ascii="Consolas" w:hAnsi="Consolas" w:cs="宋体"/>
          <w:color w:val="E06C75"/>
          <w:kern w:val="0"/>
          <w:sz w:val="24"/>
        </w:rPr>
        <w:t>=</w:t>
      </w:r>
      <w:r w:rsidRPr="00F2625F">
        <w:rPr>
          <w:rFonts w:ascii="Consolas" w:hAnsi="Consolas" w:cs="宋体"/>
          <w:color w:val="BBBBBB"/>
          <w:kern w:val="0"/>
          <w:sz w:val="24"/>
        </w:rPr>
        <w:t> (b </w:t>
      </w:r>
      <w:r w:rsidRPr="00F2625F">
        <w:rPr>
          <w:rFonts w:ascii="Consolas" w:hAnsi="Consolas" w:cs="宋体"/>
          <w:color w:val="E06C75"/>
          <w:kern w:val="0"/>
          <w:sz w:val="24"/>
        </w:rPr>
        <w:t>-</w:t>
      </w:r>
      <w:r w:rsidRPr="00F2625F">
        <w:rPr>
          <w:rFonts w:ascii="Consolas" w:hAnsi="Consolas" w:cs="宋体"/>
          <w:color w:val="BBBBBB"/>
          <w:kern w:val="0"/>
          <w:sz w:val="24"/>
        </w:rPr>
        <w:t> a) </w:t>
      </w:r>
      <w:r w:rsidRPr="00F2625F">
        <w:rPr>
          <w:rFonts w:ascii="Consolas" w:hAnsi="Consolas" w:cs="宋体"/>
          <w:color w:val="E06C75"/>
          <w:kern w:val="0"/>
          <w:sz w:val="24"/>
        </w:rPr>
        <w:t>/</w:t>
      </w:r>
      <w:r w:rsidRPr="00F2625F">
        <w:rPr>
          <w:rFonts w:ascii="Consolas" w:hAnsi="Consolas" w:cs="宋体"/>
          <w:color w:val="BBBBBB"/>
          <w:kern w:val="0"/>
          <w:sz w:val="24"/>
        </w:rPr>
        <w:t> </w:t>
      </w:r>
      <w:r w:rsidRPr="00F2625F">
        <w:rPr>
          <w:rFonts w:ascii="Consolas" w:hAnsi="Consolas" w:cs="宋体"/>
          <w:color w:val="98C379"/>
          <w:kern w:val="0"/>
          <w:sz w:val="24"/>
        </w:rPr>
        <w:t>pow</w:t>
      </w:r>
      <w:r w:rsidRPr="00F2625F">
        <w:rPr>
          <w:rFonts w:ascii="Consolas" w:hAnsi="Consolas" w:cs="宋体"/>
          <w:color w:val="BBBBBB"/>
          <w:kern w:val="0"/>
          <w:sz w:val="24"/>
        </w:rPr>
        <w:t>(</w:t>
      </w:r>
      <w:r w:rsidRPr="00F2625F">
        <w:rPr>
          <w:rFonts w:ascii="Consolas" w:hAnsi="Consolas" w:cs="宋体"/>
          <w:color w:val="C678DD"/>
          <w:kern w:val="0"/>
          <w:sz w:val="24"/>
        </w:rPr>
        <w:t>2</w:t>
      </w:r>
      <w:r w:rsidRPr="00F2625F">
        <w:rPr>
          <w:rFonts w:ascii="Consolas" w:hAnsi="Consolas" w:cs="宋体"/>
          <w:color w:val="ABB2BF"/>
          <w:kern w:val="0"/>
          <w:sz w:val="24"/>
        </w:rPr>
        <w:t>,</w:t>
      </w:r>
      <w:r w:rsidRPr="00F2625F">
        <w:rPr>
          <w:rFonts w:ascii="Consolas" w:hAnsi="Consolas" w:cs="宋体"/>
          <w:color w:val="BBBBBB"/>
          <w:kern w:val="0"/>
          <w:sz w:val="24"/>
        </w:rPr>
        <w:t> k)</w:t>
      </w:r>
      <w:r w:rsidRPr="00F2625F">
        <w:rPr>
          <w:rFonts w:ascii="Consolas" w:hAnsi="Consolas" w:cs="宋体"/>
          <w:color w:val="ABB2BF"/>
          <w:kern w:val="0"/>
          <w:sz w:val="24"/>
        </w:rPr>
        <w:t>,</w:t>
      </w:r>
      <w:r w:rsidRPr="00F2625F">
        <w:rPr>
          <w:rFonts w:ascii="Consolas" w:hAnsi="Consolas" w:cs="宋体"/>
          <w:color w:val="BBBBBB"/>
          <w:kern w:val="0"/>
          <w:sz w:val="24"/>
        </w:rPr>
        <w:t> sum </w:t>
      </w:r>
      <w:r w:rsidRPr="00F2625F">
        <w:rPr>
          <w:rFonts w:ascii="Consolas" w:hAnsi="Consolas" w:cs="宋体"/>
          <w:color w:val="E06C75"/>
          <w:kern w:val="0"/>
          <w:sz w:val="24"/>
        </w:rPr>
        <w:t>=</w:t>
      </w:r>
      <w:r w:rsidRPr="00F2625F">
        <w:rPr>
          <w:rFonts w:ascii="Consolas" w:hAnsi="Consolas" w:cs="宋体"/>
          <w:color w:val="BBBBBB"/>
          <w:kern w:val="0"/>
          <w:sz w:val="24"/>
        </w:rPr>
        <w:t> </w:t>
      </w:r>
      <w:r w:rsidRPr="00F2625F">
        <w:rPr>
          <w:rFonts w:ascii="Consolas" w:hAnsi="Consolas" w:cs="宋体"/>
          <w:color w:val="C678DD"/>
          <w:kern w:val="0"/>
          <w:sz w:val="24"/>
        </w:rPr>
        <w:t>0.0</w:t>
      </w:r>
      <w:r w:rsidRPr="00F2625F">
        <w:rPr>
          <w:rFonts w:ascii="Consolas" w:hAnsi="Consolas" w:cs="宋体"/>
          <w:color w:val="BBBBBB"/>
          <w:kern w:val="0"/>
          <w:sz w:val="24"/>
        </w:rPr>
        <w:t>;</w:t>
      </w:r>
    </w:p>
    <w:p w14:paraId="06732240" w14:textId="77777777" w:rsidR="00F2625F" w:rsidRPr="00F2625F" w:rsidRDefault="00F2625F" w:rsidP="00F2625F">
      <w:pPr>
        <w:widowControl/>
        <w:shd w:val="clear" w:color="auto" w:fill="282C34"/>
        <w:spacing w:line="330" w:lineRule="atLeast"/>
        <w:jc w:val="left"/>
        <w:rPr>
          <w:rFonts w:ascii="Consolas" w:hAnsi="Consolas" w:cs="宋体"/>
          <w:color w:val="BBBBBB"/>
          <w:kern w:val="0"/>
          <w:sz w:val="24"/>
        </w:rPr>
      </w:pPr>
      <w:r w:rsidRPr="00F2625F">
        <w:rPr>
          <w:rFonts w:ascii="Consolas" w:hAnsi="Consolas" w:cs="宋体"/>
          <w:color w:val="BBBBBB"/>
          <w:kern w:val="0"/>
          <w:sz w:val="24"/>
        </w:rPr>
        <w:t>        </w:t>
      </w:r>
      <w:r w:rsidRPr="00F2625F">
        <w:rPr>
          <w:rFonts w:ascii="Consolas" w:hAnsi="Consolas" w:cs="宋体"/>
          <w:color w:val="E06C75"/>
          <w:kern w:val="0"/>
          <w:sz w:val="24"/>
        </w:rPr>
        <w:t>for</w:t>
      </w:r>
      <w:r w:rsidRPr="00F2625F">
        <w:rPr>
          <w:rFonts w:ascii="Consolas" w:hAnsi="Consolas" w:cs="宋体"/>
          <w:color w:val="BBBBBB"/>
          <w:kern w:val="0"/>
          <w:sz w:val="24"/>
        </w:rPr>
        <w:t> (</w:t>
      </w:r>
      <w:r w:rsidRPr="00F2625F">
        <w:rPr>
          <w:rFonts w:ascii="Consolas" w:hAnsi="Consolas" w:cs="宋体"/>
          <w:color w:val="56B6C2"/>
          <w:kern w:val="0"/>
          <w:sz w:val="24"/>
        </w:rPr>
        <w:t>int</w:t>
      </w:r>
      <w:r w:rsidRPr="00F2625F">
        <w:rPr>
          <w:rFonts w:ascii="Consolas" w:hAnsi="Consolas" w:cs="宋体"/>
          <w:color w:val="BBBBBB"/>
          <w:kern w:val="0"/>
          <w:sz w:val="24"/>
        </w:rPr>
        <w:t> i </w:t>
      </w:r>
      <w:r w:rsidRPr="00F2625F">
        <w:rPr>
          <w:rFonts w:ascii="Consolas" w:hAnsi="Consolas" w:cs="宋体"/>
          <w:color w:val="E06C75"/>
          <w:kern w:val="0"/>
          <w:sz w:val="24"/>
        </w:rPr>
        <w:t>=</w:t>
      </w:r>
      <w:r w:rsidRPr="00F2625F">
        <w:rPr>
          <w:rFonts w:ascii="Consolas" w:hAnsi="Consolas" w:cs="宋体"/>
          <w:color w:val="BBBBBB"/>
          <w:kern w:val="0"/>
          <w:sz w:val="24"/>
        </w:rPr>
        <w:t> </w:t>
      </w:r>
      <w:r w:rsidRPr="00F2625F">
        <w:rPr>
          <w:rFonts w:ascii="Consolas" w:hAnsi="Consolas" w:cs="宋体"/>
          <w:color w:val="C678DD"/>
          <w:kern w:val="0"/>
          <w:sz w:val="24"/>
        </w:rPr>
        <w:t>1</w:t>
      </w:r>
      <w:r w:rsidRPr="00F2625F">
        <w:rPr>
          <w:rFonts w:ascii="Consolas" w:hAnsi="Consolas" w:cs="宋体"/>
          <w:color w:val="BBBBBB"/>
          <w:kern w:val="0"/>
          <w:sz w:val="24"/>
        </w:rPr>
        <w:t>; i </w:t>
      </w:r>
      <w:r w:rsidRPr="00F2625F">
        <w:rPr>
          <w:rFonts w:ascii="Consolas" w:hAnsi="Consolas" w:cs="宋体"/>
          <w:color w:val="E06C75"/>
          <w:kern w:val="0"/>
          <w:sz w:val="24"/>
        </w:rPr>
        <w:t>&lt;=</w:t>
      </w:r>
      <w:r w:rsidRPr="00F2625F">
        <w:rPr>
          <w:rFonts w:ascii="Consolas" w:hAnsi="Consolas" w:cs="宋体"/>
          <w:color w:val="BBBBBB"/>
          <w:kern w:val="0"/>
          <w:sz w:val="24"/>
        </w:rPr>
        <w:t> </w:t>
      </w:r>
      <w:r w:rsidRPr="00F2625F">
        <w:rPr>
          <w:rFonts w:ascii="Consolas" w:hAnsi="Consolas" w:cs="宋体"/>
          <w:color w:val="98C379"/>
          <w:kern w:val="0"/>
          <w:sz w:val="24"/>
        </w:rPr>
        <w:t>pow</w:t>
      </w:r>
      <w:r w:rsidRPr="00F2625F">
        <w:rPr>
          <w:rFonts w:ascii="Consolas" w:hAnsi="Consolas" w:cs="宋体"/>
          <w:color w:val="BBBBBB"/>
          <w:kern w:val="0"/>
          <w:sz w:val="24"/>
        </w:rPr>
        <w:t>(</w:t>
      </w:r>
      <w:r w:rsidRPr="00F2625F">
        <w:rPr>
          <w:rFonts w:ascii="Consolas" w:hAnsi="Consolas" w:cs="宋体"/>
          <w:color w:val="C678DD"/>
          <w:kern w:val="0"/>
          <w:sz w:val="24"/>
        </w:rPr>
        <w:t>2</w:t>
      </w:r>
      <w:r w:rsidRPr="00F2625F">
        <w:rPr>
          <w:rFonts w:ascii="Consolas" w:hAnsi="Consolas" w:cs="宋体"/>
          <w:color w:val="ABB2BF"/>
          <w:kern w:val="0"/>
          <w:sz w:val="24"/>
        </w:rPr>
        <w:t>,</w:t>
      </w:r>
      <w:r w:rsidRPr="00F2625F">
        <w:rPr>
          <w:rFonts w:ascii="Consolas" w:hAnsi="Consolas" w:cs="宋体"/>
          <w:color w:val="BBBBBB"/>
          <w:kern w:val="0"/>
          <w:sz w:val="24"/>
        </w:rPr>
        <w:t> k) </w:t>
      </w:r>
      <w:r w:rsidRPr="00F2625F">
        <w:rPr>
          <w:rFonts w:ascii="Consolas" w:hAnsi="Consolas" w:cs="宋体"/>
          <w:color w:val="E06C75"/>
          <w:kern w:val="0"/>
          <w:sz w:val="24"/>
        </w:rPr>
        <w:t>-</w:t>
      </w:r>
      <w:r w:rsidRPr="00F2625F">
        <w:rPr>
          <w:rFonts w:ascii="Consolas" w:hAnsi="Consolas" w:cs="宋体"/>
          <w:color w:val="BBBBBB"/>
          <w:kern w:val="0"/>
          <w:sz w:val="24"/>
        </w:rPr>
        <w:t> </w:t>
      </w:r>
      <w:r w:rsidRPr="00F2625F">
        <w:rPr>
          <w:rFonts w:ascii="Consolas" w:hAnsi="Consolas" w:cs="宋体"/>
          <w:color w:val="C678DD"/>
          <w:kern w:val="0"/>
          <w:sz w:val="24"/>
        </w:rPr>
        <w:t>1</w:t>
      </w:r>
      <w:r w:rsidRPr="00F2625F">
        <w:rPr>
          <w:rFonts w:ascii="Consolas" w:hAnsi="Consolas" w:cs="宋体"/>
          <w:color w:val="BBBBBB"/>
          <w:kern w:val="0"/>
          <w:sz w:val="24"/>
        </w:rPr>
        <w:t>; i</w:t>
      </w:r>
      <w:r w:rsidRPr="00F2625F">
        <w:rPr>
          <w:rFonts w:ascii="Consolas" w:hAnsi="Consolas" w:cs="宋体"/>
          <w:color w:val="E06C75"/>
          <w:kern w:val="0"/>
          <w:sz w:val="24"/>
        </w:rPr>
        <w:t>++</w:t>
      </w:r>
      <w:r w:rsidRPr="00F2625F">
        <w:rPr>
          <w:rFonts w:ascii="Consolas" w:hAnsi="Consolas" w:cs="宋体"/>
          <w:color w:val="BBBBBB"/>
          <w:kern w:val="0"/>
          <w:sz w:val="24"/>
        </w:rPr>
        <w:t>) sum </w:t>
      </w:r>
      <w:r w:rsidRPr="00F2625F">
        <w:rPr>
          <w:rFonts w:ascii="Consolas" w:hAnsi="Consolas" w:cs="宋体"/>
          <w:color w:val="E06C75"/>
          <w:kern w:val="0"/>
          <w:sz w:val="24"/>
        </w:rPr>
        <w:t>+=</w:t>
      </w:r>
      <w:r w:rsidRPr="00F2625F">
        <w:rPr>
          <w:rFonts w:ascii="Consolas" w:hAnsi="Consolas" w:cs="宋体"/>
          <w:color w:val="BBBBBB"/>
          <w:kern w:val="0"/>
          <w:sz w:val="24"/>
        </w:rPr>
        <w:t> </w:t>
      </w:r>
      <w:r w:rsidRPr="00F2625F">
        <w:rPr>
          <w:rFonts w:ascii="Consolas" w:hAnsi="Consolas" w:cs="宋体"/>
          <w:color w:val="98C379"/>
          <w:kern w:val="0"/>
          <w:sz w:val="24"/>
        </w:rPr>
        <w:t>f</w:t>
      </w:r>
      <w:r w:rsidRPr="00F2625F">
        <w:rPr>
          <w:rFonts w:ascii="Consolas" w:hAnsi="Consolas" w:cs="宋体"/>
          <w:color w:val="BBBBBB"/>
          <w:kern w:val="0"/>
          <w:sz w:val="24"/>
        </w:rPr>
        <w:t>(</w:t>
      </w:r>
      <w:r w:rsidRPr="00F2625F">
        <w:rPr>
          <w:rFonts w:ascii="Consolas" w:hAnsi="Consolas" w:cs="宋体"/>
          <w:color w:val="98C379"/>
          <w:kern w:val="0"/>
          <w:sz w:val="24"/>
        </w:rPr>
        <w:t>x</w:t>
      </w:r>
      <w:r w:rsidRPr="00F2625F">
        <w:rPr>
          <w:rFonts w:ascii="Consolas" w:hAnsi="Consolas" w:cs="宋体"/>
          <w:color w:val="BBBBBB"/>
          <w:kern w:val="0"/>
          <w:sz w:val="24"/>
        </w:rPr>
        <w:t>(i</w:t>
      </w:r>
      <w:r w:rsidRPr="00F2625F">
        <w:rPr>
          <w:rFonts w:ascii="Consolas" w:hAnsi="Consolas" w:cs="宋体"/>
          <w:color w:val="ABB2BF"/>
          <w:kern w:val="0"/>
          <w:sz w:val="24"/>
        </w:rPr>
        <w:t>,</w:t>
      </w:r>
      <w:r w:rsidRPr="00F2625F">
        <w:rPr>
          <w:rFonts w:ascii="Consolas" w:hAnsi="Consolas" w:cs="宋体"/>
          <w:color w:val="BBBBBB"/>
          <w:kern w:val="0"/>
          <w:sz w:val="24"/>
        </w:rPr>
        <w:t> h));</w:t>
      </w:r>
    </w:p>
    <w:p w14:paraId="09F59F2F" w14:textId="77777777" w:rsidR="00F2625F" w:rsidRPr="00F2625F" w:rsidRDefault="00F2625F" w:rsidP="00F2625F">
      <w:pPr>
        <w:widowControl/>
        <w:shd w:val="clear" w:color="auto" w:fill="282C34"/>
        <w:spacing w:line="330" w:lineRule="atLeast"/>
        <w:jc w:val="left"/>
        <w:rPr>
          <w:rFonts w:ascii="Consolas" w:hAnsi="Consolas" w:cs="宋体"/>
          <w:color w:val="BBBBBB"/>
          <w:kern w:val="0"/>
          <w:sz w:val="24"/>
        </w:rPr>
      </w:pPr>
      <w:r w:rsidRPr="00F2625F">
        <w:rPr>
          <w:rFonts w:ascii="Consolas" w:hAnsi="Consolas" w:cs="宋体"/>
          <w:color w:val="BBBBBB"/>
          <w:kern w:val="0"/>
          <w:sz w:val="24"/>
        </w:rPr>
        <w:t>        </w:t>
      </w:r>
      <w:r w:rsidRPr="00F2625F">
        <w:rPr>
          <w:rFonts w:ascii="Consolas" w:hAnsi="Consolas" w:cs="宋体"/>
          <w:color w:val="61AFEF"/>
          <w:kern w:val="0"/>
          <w:sz w:val="24"/>
        </w:rPr>
        <w:t>T</w:t>
      </w:r>
      <w:r w:rsidRPr="00F2625F">
        <w:rPr>
          <w:rFonts w:ascii="Consolas" w:hAnsi="Consolas" w:cs="宋体"/>
          <w:color w:val="BBBBBB"/>
          <w:kern w:val="0"/>
          <w:sz w:val="24"/>
        </w:rPr>
        <w:t>[k][</w:t>
      </w:r>
      <w:r w:rsidRPr="00F2625F">
        <w:rPr>
          <w:rFonts w:ascii="Consolas" w:hAnsi="Consolas" w:cs="宋体"/>
          <w:color w:val="C678DD"/>
          <w:kern w:val="0"/>
          <w:sz w:val="24"/>
        </w:rPr>
        <w:t>0</w:t>
      </w:r>
      <w:r w:rsidRPr="00F2625F">
        <w:rPr>
          <w:rFonts w:ascii="Consolas" w:hAnsi="Consolas" w:cs="宋体"/>
          <w:color w:val="BBBBBB"/>
          <w:kern w:val="0"/>
          <w:sz w:val="24"/>
        </w:rPr>
        <w:t>] </w:t>
      </w:r>
      <w:r w:rsidRPr="00F2625F">
        <w:rPr>
          <w:rFonts w:ascii="Consolas" w:hAnsi="Consolas" w:cs="宋体"/>
          <w:color w:val="E06C75"/>
          <w:kern w:val="0"/>
          <w:sz w:val="24"/>
        </w:rPr>
        <w:t>=</w:t>
      </w:r>
      <w:r w:rsidRPr="00F2625F">
        <w:rPr>
          <w:rFonts w:ascii="Consolas" w:hAnsi="Consolas" w:cs="宋体"/>
          <w:color w:val="BBBBBB"/>
          <w:kern w:val="0"/>
          <w:sz w:val="24"/>
        </w:rPr>
        <w:t> </w:t>
      </w:r>
      <w:r w:rsidRPr="00F2625F">
        <w:rPr>
          <w:rFonts w:ascii="Consolas" w:hAnsi="Consolas" w:cs="宋体"/>
          <w:color w:val="C678DD"/>
          <w:kern w:val="0"/>
          <w:sz w:val="24"/>
        </w:rPr>
        <w:t>0.5</w:t>
      </w:r>
      <w:r w:rsidRPr="00F2625F">
        <w:rPr>
          <w:rFonts w:ascii="Consolas" w:hAnsi="Consolas" w:cs="宋体"/>
          <w:color w:val="BBBBBB"/>
          <w:kern w:val="0"/>
          <w:sz w:val="24"/>
        </w:rPr>
        <w:t> </w:t>
      </w:r>
      <w:r w:rsidRPr="00F2625F">
        <w:rPr>
          <w:rFonts w:ascii="Consolas" w:hAnsi="Consolas" w:cs="宋体"/>
          <w:color w:val="E06C75"/>
          <w:kern w:val="0"/>
          <w:sz w:val="24"/>
        </w:rPr>
        <w:t>*</w:t>
      </w:r>
      <w:r w:rsidRPr="00F2625F">
        <w:rPr>
          <w:rFonts w:ascii="Consolas" w:hAnsi="Consolas" w:cs="宋体"/>
          <w:color w:val="BBBBBB"/>
          <w:kern w:val="0"/>
          <w:sz w:val="24"/>
        </w:rPr>
        <w:t> h </w:t>
      </w:r>
      <w:r w:rsidRPr="00F2625F">
        <w:rPr>
          <w:rFonts w:ascii="Consolas" w:hAnsi="Consolas" w:cs="宋体"/>
          <w:color w:val="E06C75"/>
          <w:kern w:val="0"/>
          <w:sz w:val="24"/>
        </w:rPr>
        <w:t>*</w:t>
      </w:r>
      <w:r w:rsidRPr="00F2625F">
        <w:rPr>
          <w:rFonts w:ascii="Consolas" w:hAnsi="Consolas" w:cs="宋体"/>
          <w:color w:val="BBBBBB"/>
          <w:kern w:val="0"/>
          <w:sz w:val="24"/>
        </w:rPr>
        <w:t> (</w:t>
      </w:r>
      <w:r w:rsidRPr="00F2625F">
        <w:rPr>
          <w:rFonts w:ascii="Consolas" w:hAnsi="Consolas" w:cs="宋体"/>
          <w:color w:val="98C379"/>
          <w:kern w:val="0"/>
          <w:sz w:val="24"/>
        </w:rPr>
        <w:t>f</w:t>
      </w:r>
      <w:r w:rsidRPr="00F2625F">
        <w:rPr>
          <w:rFonts w:ascii="Consolas" w:hAnsi="Consolas" w:cs="宋体"/>
          <w:color w:val="BBBBBB"/>
          <w:kern w:val="0"/>
          <w:sz w:val="24"/>
        </w:rPr>
        <w:t>(a) </w:t>
      </w:r>
      <w:r w:rsidRPr="00F2625F">
        <w:rPr>
          <w:rFonts w:ascii="Consolas" w:hAnsi="Consolas" w:cs="宋体"/>
          <w:color w:val="E06C75"/>
          <w:kern w:val="0"/>
          <w:sz w:val="24"/>
        </w:rPr>
        <w:t>+</w:t>
      </w:r>
      <w:r w:rsidRPr="00F2625F">
        <w:rPr>
          <w:rFonts w:ascii="Consolas" w:hAnsi="Consolas" w:cs="宋体"/>
          <w:color w:val="BBBBBB"/>
          <w:kern w:val="0"/>
          <w:sz w:val="24"/>
        </w:rPr>
        <w:t> </w:t>
      </w:r>
      <w:r w:rsidRPr="00F2625F">
        <w:rPr>
          <w:rFonts w:ascii="Consolas" w:hAnsi="Consolas" w:cs="宋体"/>
          <w:color w:val="C678DD"/>
          <w:kern w:val="0"/>
          <w:sz w:val="24"/>
        </w:rPr>
        <w:t>2</w:t>
      </w:r>
      <w:r w:rsidRPr="00F2625F">
        <w:rPr>
          <w:rFonts w:ascii="Consolas" w:hAnsi="Consolas" w:cs="宋体"/>
          <w:color w:val="BBBBBB"/>
          <w:kern w:val="0"/>
          <w:sz w:val="24"/>
        </w:rPr>
        <w:t> </w:t>
      </w:r>
      <w:r w:rsidRPr="00F2625F">
        <w:rPr>
          <w:rFonts w:ascii="Consolas" w:hAnsi="Consolas" w:cs="宋体"/>
          <w:color w:val="E06C75"/>
          <w:kern w:val="0"/>
          <w:sz w:val="24"/>
        </w:rPr>
        <w:t>*</w:t>
      </w:r>
      <w:r w:rsidRPr="00F2625F">
        <w:rPr>
          <w:rFonts w:ascii="Consolas" w:hAnsi="Consolas" w:cs="宋体"/>
          <w:color w:val="BBBBBB"/>
          <w:kern w:val="0"/>
          <w:sz w:val="24"/>
        </w:rPr>
        <w:t> sum </w:t>
      </w:r>
      <w:r w:rsidRPr="00F2625F">
        <w:rPr>
          <w:rFonts w:ascii="Consolas" w:hAnsi="Consolas" w:cs="宋体"/>
          <w:color w:val="E06C75"/>
          <w:kern w:val="0"/>
          <w:sz w:val="24"/>
        </w:rPr>
        <w:t>+</w:t>
      </w:r>
      <w:r w:rsidRPr="00F2625F">
        <w:rPr>
          <w:rFonts w:ascii="Consolas" w:hAnsi="Consolas" w:cs="宋体"/>
          <w:color w:val="BBBBBB"/>
          <w:kern w:val="0"/>
          <w:sz w:val="24"/>
        </w:rPr>
        <w:t> </w:t>
      </w:r>
      <w:r w:rsidRPr="00F2625F">
        <w:rPr>
          <w:rFonts w:ascii="Consolas" w:hAnsi="Consolas" w:cs="宋体"/>
          <w:color w:val="98C379"/>
          <w:kern w:val="0"/>
          <w:sz w:val="24"/>
        </w:rPr>
        <w:t>f</w:t>
      </w:r>
      <w:r w:rsidRPr="00F2625F">
        <w:rPr>
          <w:rFonts w:ascii="Consolas" w:hAnsi="Consolas" w:cs="宋体"/>
          <w:color w:val="BBBBBB"/>
          <w:kern w:val="0"/>
          <w:sz w:val="24"/>
        </w:rPr>
        <w:t>(b));</w:t>
      </w:r>
    </w:p>
    <w:p w14:paraId="2EE88ED0" w14:textId="77777777" w:rsidR="00F2625F" w:rsidRPr="00F2625F" w:rsidRDefault="00F2625F" w:rsidP="00F2625F">
      <w:pPr>
        <w:widowControl/>
        <w:shd w:val="clear" w:color="auto" w:fill="282C34"/>
        <w:spacing w:line="330" w:lineRule="atLeast"/>
        <w:jc w:val="left"/>
        <w:rPr>
          <w:rFonts w:ascii="Consolas" w:hAnsi="Consolas" w:cs="宋体"/>
          <w:color w:val="BBBBBB"/>
          <w:kern w:val="0"/>
          <w:sz w:val="24"/>
        </w:rPr>
      </w:pPr>
      <w:r w:rsidRPr="00F2625F">
        <w:rPr>
          <w:rFonts w:ascii="Consolas" w:hAnsi="Consolas" w:cs="宋体"/>
          <w:color w:val="BBBBBB"/>
          <w:kern w:val="0"/>
          <w:sz w:val="24"/>
        </w:rPr>
        <w:t>        </w:t>
      </w:r>
      <w:r w:rsidRPr="00F2625F">
        <w:rPr>
          <w:rFonts w:ascii="Consolas" w:hAnsi="Consolas" w:cs="宋体"/>
          <w:color w:val="E06C75"/>
          <w:kern w:val="0"/>
          <w:sz w:val="24"/>
        </w:rPr>
        <w:t>for</w:t>
      </w:r>
      <w:r w:rsidRPr="00F2625F">
        <w:rPr>
          <w:rFonts w:ascii="Consolas" w:hAnsi="Consolas" w:cs="宋体"/>
          <w:color w:val="BBBBBB"/>
          <w:kern w:val="0"/>
          <w:sz w:val="24"/>
        </w:rPr>
        <w:t> (</w:t>
      </w:r>
      <w:r w:rsidRPr="00F2625F">
        <w:rPr>
          <w:rFonts w:ascii="Consolas" w:hAnsi="Consolas" w:cs="宋体"/>
          <w:color w:val="56B6C2"/>
          <w:kern w:val="0"/>
          <w:sz w:val="24"/>
        </w:rPr>
        <w:t>int</w:t>
      </w:r>
      <w:r w:rsidRPr="00F2625F">
        <w:rPr>
          <w:rFonts w:ascii="Consolas" w:hAnsi="Consolas" w:cs="宋体"/>
          <w:color w:val="BBBBBB"/>
          <w:kern w:val="0"/>
          <w:sz w:val="24"/>
        </w:rPr>
        <w:t> m </w:t>
      </w:r>
      <w:r w:rsidRPr="00F2625F">
        <w:rPr>
          <w:rFonts w:ascii="Consolas" w:hAnsi="Consolas" w:cs="宋体"/>
          <w:color w:val="E06C75"/>
          <w:kern w:val="0"/>
          <w:sz w:val="24"/>
        </w:rPr>
        <w:t>=</w:t>
      </w:r>
      <w:r w:rsidRPr="00F2625F">
        <w:rPr>
          <w:rFonts w:ascii="Consolas" w:hAnsi="Consolas" w:cs="宋体"/>
          <w:color w:val="BBBBBB"/>
          <w:kern w:val="0"/>
          <w:sz w:val="24"/>
        </w:rPr>
        <w:t> </w:t>
      </w:r>
      <w:r w:rsidRPr="00F2625F">
        <w:rPr>
          <w:rFonts w:ascii="Consolas" w:hAnsi="Consolas" w:cs="宋体"/>
          <w:color w:val="C678DD"/>
          <w:kern w:val="0"/>
          <w:sz w:val="24"/>
        </w:rPr>
        <w:t>1</w:t>
      </w:r>
      <w:r w:rsidRPr="00F2625F">
        <w:rPr>
          <w:rFonts w:ascii="Consolas" w:hAnsi="Consolas" w:cs="宋体"/>
          <w:color w:val="BBBBBB"/>
          <w:kern w:val="0"/>
          <w:sz w:val="24"/>
        </w:rPr>
        <w:t>; m </w:t>
      </w:r>
      <w:r w:rsidRPr="00F2625F">
        <w:rPr>
          <w:rFonts w:ascii="Consolas" w:hAnsi="Consolas" w:cs="宋体"/>
          <w:color w:val="E06C75"/>
          <w:kern w:val="0"/>
          <w:sz w:val="24"/>
        </w:rPr>
        <w:t>&lt;=</w:t>
      </w:r>
      <w:r w:rsidRPr="00F2625F">
        <w:rPr>
          <w:rFonts w:ascii="Consolas" w:hAnsi="Consolas" w:cs="宋体"/>
          <w:color w:val="BBBBBB"/>
          <w:kern w:val="0"/>
          <w:sz w:val="24"/>
        </w:rPr>
        <w:t> k; m</w:t>
      </w:r>
      <w:r w:rsidRPr="00F2625F">
        <w:rPr>
          <w:rFonts w:ascii="Consolas" w:hAnsi="Consolas" w:cs="宋体"/>
          <w:color w:val="E06C75"/>
          <w:kern w:val="0"/>
          <w:sz w:val="24"/>
        </w:rPr>
        <w:t>++</w:t>
      </w:r>
      <w:r w:rsidRPr="00F2625F">
        <w:rPr>
          <w:rFonts w:ascii="Consolas" w:hAnsi="Consolas" w:cs="宋体"/>
          <w:color w:val="BBBBBB"/>
          <w:kern w:val="0"/>
          <w:sz w:val="24"/>
        </w:rPr>
        <w:t>)</w:t>
      </w:r>
    </w:p>
    <w:p w14:paraId="2ABB9901" w14:textId="77777777" w:rsidR="00F2625F" w:rsidRPr="00F2625F" w:rsidRDefault="00F2625F" w:rsidP="00F2625F">
      <w:pPr>
        <w:widowControl/>
        <w:shd w:val="clear" w:color="auto" w:fill="282C34"/>
        <w:spacing w:line="330" w:lineRule="atLeast"/>
        <w:jc w:val="left"/>
        <w:rPr>
          <w:rFonts w:ascii="Consolas" w:hAnsi="Consolas" w:cs="宋体"/>
          <w:color w:val="BBBBBB"/>
          <w:kern w:val="0"/>
          <w:sz w:val="24"/>
        </w:rPr>
      </w:pPr>
      <w:r w:rsidRPr="00F2625F">
        <w:rPr>
          <w:rFonts w:ascii="Consolas" w:hAnsi="Consolas" w:cs="宋体"/>
          <w:color w:val="BBBBBB"/>
          <w:kern w:val="0"/>
          <w:sz w:val="24"/>
        </w:rPr>
        <w:lastRenderedPageBreak/>
        <w:t>            </w:t>
      </w:r>
      <w:r w:rsidRPr="00F2625F">
        <w:rPr>
          <w:rFonts w:ascii="Consolas" w:hAnsi="Consolas" w:cs="宋体"/>
          <w:color w:val="61AFEF"/>
          <w:kern w:val="0"/>
          <w:sz w:val="24"/>
        </w:rPr>
        <w:t>T</w:t>
      </w:r>
      <w:r w:rsidRPr="00F2625F">
        <w:rPr>
          <w:rFonts w:ascii="Consolas" w:hAnsi="Consolas" w:cs="宋体"/>
          <w:color w:val="BBBBBB"/>
          <w:kern w:val="0"/>
          <w:sz w:val="24"/>
        </w:rPr>
        <w:t>[k][m] </w:t>
      </w:r>
      <w:r w:rsidRPr="00F2625F">
        <w:rPr>
          <w:rFonts w:ascii="Consolas" w:hAnsi="Consolas" w:cs="宋体"/>
          <w:color w:val="E06C75"/>
          <w:kern w:val="0"/>
          <w:sz w:val="24"/>
        </w:rPr>
        <w:t>=</w:t>
      </w:r>
    </w:p>
    <w:p w14:paraId="79E9943A" w14:textId="77777777" w:rsidR="00F2625F" w:rsidRPr="00F2625F" w:rsidRDefault="00F2625F" w:rsidP="00F2625F">
      <w:pPr>
        <w:widowControl/>
        <w:shd w:val="clear" w:color="auto" w:fill="282C34"/>
        <w:spacing w:line="330" w:lineRule="atLeast"/>
        <w:jc w:val="left"/>
        <w:rPr>
          <w:rFonts w:ascii="Consolas" w:hAnsi="Consolas" w:cs="宋体"/>
          <w:color w:val="BBBBBB"/>
          <w:kern w:val="0"/>
          <w:sz w:val="24"/>
        </w:rPr>
      </w:pPr>
      <w:r w:rsidRPr="00F2625F">
        <w:rPr>
          <w:rFonts w:ascii="Consolas" w:hAnsi="Consolas" w:cs="宋体"/>
          <w:color w:val="BBBBBB"/>
          <w:kern w:val="0"/>
          <w:sz w:val="24"/>
        </w:rPr>
        <w:t>                (</w:t>
      </w:r>
      <w:r w:rsidRPr="00F2625F">
        <w:rPr>
          <w:rFonts w:ascii="Consolas" w:hAnsi="Consolas" w:cs="宋体"/>
          <w:color w:val="98C379"/>
          <w:kern w:val="0"/>
          <w:sz w:val="24"/>
        </w:rPr>
        <w:t>pow</w:t>
      </w:r>
      <w:r w:rsidRPr="00F2625F">
        <w:rPr>
          <w:rFonts w:ascii="Consolas" w:hAnsi="Consolas" w:cs="宋体"/>
          <w:color w:val="BBBBBB"/>
          <w:kern w:val="0"/>
          <w:sz w:val="24"/>
        </w:rPr>
        <w:t>(</w:t>
      </w:r>
      <w:r w:rsidRPr="00F2625F">
        <w:rPr>
          <w:rFonts w:ascii="Consolas" w:hAnsi="Consolas" w:cs="宋体"/>
          <w:color w:val="C678DD"/>
          <w:kern w:val="0"/>
          <w:sz w:val="24"/>
        </w:rPr>
        <w:t>4</w:t>
      </w:r>
      <w:r w:rsidRPr="00F2625F">
        <w:rPr>
          <w:rFonts w:ascii="Consolas" w:hAnsi="Consolas" w:cs="宋体"/>
          <w:color w:val="ABB2BF"/>
          <w:kern w:val="0"/>
          <w:sz w:val="24"/>
        </w:rPr>
        <w:t>,</w:t>
      </w:r>
      <w:r w:rsidRPr="00F2625F">
        <w:rPr>
          <w:rFonts w:ascii="Consolas" w:hAnsi="Consolas" w:cs="宋体"/>
          <w:color w:val="BBBBBB"/>
          <w:kern w:val="0"/>
          <w:sz w:val="24"/>
        </w:rPr>
        <w:t> m) </w:t>
      </w:r>
      <w:r w:rsidRPr="00F2625F">
        <w:rPr>
          <w:rFonts w:ascii="Consolas" w:hAnsi="Consolas" w:cs="宋体"/>
          <w:color w:val="E06C75"/>
          <w:kern w:val="0"/>
          <w:sz w:val="24"/>
        </w:rPr>
        <w:t>*</w:t>
      </w:r>
      <w:r w:rsidRPr="00F2625F">
        <w:rPr>
          <w:rFonts w:ascii="Consolas" w:hAnsi="Consolas" w:cs="宋体"/>
          <w:color w:val="BBBBBB"/>
          <w:kern w:val="0"/>
          <w:sz w:val="24"/>
        </w:rPr>
        <w:t> </w:t>
      </w:r>
      <w:r w:rsidRPr="00F2625F">
        <w:rPr>
          <w:rFonts w:ascii="Consolas" w:hAnsi="Consolas" w:cs="宋体"/>
          <w:color w:val="61AFEF"/>
          <w:kern w:val="0"/>
          <w:sz w:val="24"/>
        </w:rPr>
        <w:t>T</w:t>
      </w:r>
      <w:r w:rsidRPr="00F2625F">
        <w:rPr>
          <w:rFonts w:ascii="Consolas" w:hAnsi="Consolas" w:cs="宋体"/>
          <w:color w:val="BBBBBB"/>
          <w:kern w:val="0"/>
          <w:sz w:val="24"/>
        </w:rPr>
        <w:t>[k][m </w:t>
      </w:r>
      <w:r w:rsidRPr="00F2625F">
        <w:rPr>
          <w:rFonts w:ascii="Consolas" w:hAnsi="Consolas" w:cs="宋体"/>
          <w:color w:val="E06C75"/>
          <w:kern w:val="0"/>
          <w:sz w:val="24"/>
        </w:rPr>
        <w:t>-</w:t>
      </w:r>
      <w:r w:rsidRPr="00F2625F">
        <w:rPr>
          <w:rFonts w:ascii="Consolas" w:hAnsi="Consolas" w:cs="宋体"/>
          <w:color w:val="BBBBBB"/>
          <w:kern w:val="0"/>
          <w:sz w:val="24"/>
        </w:rPr>
        <w:t> </w:t>
      </w:r>
      <w:r w:rsidRPr="00F2625F">
        <w:rPr>
          <w:rFonts w:ascii="Consolas" w:hAnsi="Consolas" w:cs="宋体"/>
          <w:color w:val="C678DD"/>
          <w:kern w:val="0"/>
          <w:sz w:val="24"/>
        </w:rPr>
        <w:t>1</w:t>
      </w:r>
      <w:r w:rsidRPr="00F2625F">
        <w:rPr>
          <w:rFonts w:ascii="Consolas" w:hAnsi="Consolas" w:cs="宋体"/>
          <w:color w:val="BBBBBB"/>
          <w:kern w:val="0"/>
          <w:sz w:val="24"/>
        </w:rPr>
        <w:t>] </w:t>
      </w:r>
      <w:r w:rsidRPr="00F2625F">
        <w:rPr>
          <w:rFonts w:ascii="Consolas" w:hAnsi="Consolas" w:cs="宋体"/>
          <w:color w:val="E06C75"/>
          <w:kern w:val="0"/>
          <w:sz w:val="24"/>
        </w:rPr>
        <w:t>-</w:t>
      </w:r>
      <w:r w:rsidRPr="00F2625F">
        <w:rPr>
          <w:rFonts w:ascii="Consolas" w:hAnsi="Consolas" w:cs="宋体"/>
          <w:color w:val="BBBBBB"/>
          <w:kern w:val="0"/>
          <w:sz w:val="24"/>
        </w:rPr>
        <w:t> </w:t>
      </w:r>
      <w:r w:rsidRPr="00F2625F">
        <w:rPr>
          <w:rFonts w:ascii="Consolas" w:hAnsi="Consolas" w:cs="宋体"/>
          <w:color w:val="61AFEF"/>
          <w:kern w:val="0"/>
          <w:sz w:val="24"/>
        </w:rPr>
        <w:t>T</w:t>
      </w:r>
      <w:r w:rsidRPr="00F2625F">
        <w:rPr>
          <w:rFonts w:ascii="Consolas" w:hAnsi="Consolas" w:cs="宋体"/>
          <w:color w:val="BBBBBB"/>
          <w:kern w:val="0"/>
          <w:sz w:val="24"/>
        </w:rPr>
        <w:t>[k </w:t>
      </w:r>
      <w:r w:rsidRPr="00F2625F">
        <w:rPr>
          <w:rFonts w:ascii="Consolas" w:hAnsi="Consolas" w:cs="宋体"/>
          <w:color w:val="E06C75"/>
          <w:kern w:val="0"/>
          <w:sz w:val="24"/>
        </w:rPr>
        <w:t>-</w:t>
      </w:r>
      <w:r w:rsidRPr="00F2625F">
        <w:rPr>
          <w:rFonts w:ascii="Consolas" w:hAnsi="Consolas" w:cs="宋体"/>
          <w:color w:val="BBBBBB"/>
          <w:kern w:val="0"/>
          <w:sz w:val="24"/>
        </w:rPr>
        <w:t> </w:t>
      </w:r>
      <w:r w:rsidRPr="00F2625F">
        <w:rPr>
          <w:rFonts w:ascii="Consolas" w:hAnsi="Consolas" w:cs="宋体"/>
          <w:color w:val="C678DD"/>
          <w:kern w:val="0"/>
          <w:sz w:val="24"/>
        </w:rPr>
        <w:t>1</w:t>
      </w:r>
      <w:r w:rsidRPr="00F2625F">
        <w:rPr>
          <w:rFonts w:ascii="Consolas" w:hAnsi="Consolas" w:cs="宋体"/>
          <w:color w:val="BBBBBB"/>
          <w:kern w:val="0"/>
          <w:sz w:val="24"/>
        </w:rPr>
        <w:t>][m </w:t>
      </w:r>
      <w:r w:rsidRPr="00F2625F">
        <w:rPr>
          <w:rFonts w:ascii="Consolas" w:hAnsi="Consolas" w:cs="宋体"/>
          <w:color w:val="E06C75"/>
          <w:kern w:val="0"/>
          <w:sz w:val="24"/>
        </w:rPr>
        <w:t>-</w:t>
      </w:r>
      <w:r w:rsidRPr="00F2625F">
        <w:rPr>
          <w:rFonts w:ascii="Consolas" w:hAnsi="Consolas" w:cs="宋体"/>
          <w:color w:val="BBBBBB"/>
          <w:kern w:val="0"/>
          <w:sz w:val="24"/>
        </w:rPr>
        <w:t> </w:t>
      </w:r>
      <w:r w:rsidRPr="00F2625F">
        <w:rPr>
          <w:rFonts w:ascii="Consolas" w:hAnsi="Consolas" w:cs="宋体"/>
          <w:color w:val="C678DD"/>
          <w:kern w:val="0"/>
          <w:sz w:val="24"/>
        </w:rPr>
        <w:t>1</w:t>
      </w:r>
      <w:r w:rsidRPr="00F2625F">
        <w:rPr>
          <w:rFonts w:ascii="Consolas" w:hAnsi="Consolas" w:cs="宋体"/>
          <w:color w:val="BBBBBB"/>
          <w:kern w:val="0"/>
          <w:sz w:val="24"/>
        </w:rPr>
        <w:t>]) </w:t>
      </w:r>
      <w:r w:rsidRPr="00F2625F">
        <w:rPr>
          <w:rFonts w:ascii="Consolas" w:hAnsi="Consolas" w:cs="宋体"/>
          <w:color w:val="E06C75"/>
          <w:kern w:val="0"/>
          <w:sz w:val="24"/>
        </w:rPr>
        <w:t>/</w:t>
      </w:r>
      <w:r w:rsidRPr="00F2625F">
        <w:rPr>
          <w:rFonts w:ascii="Consolas" w:hAnsi="Consolas" w:cs="宋体"/>
          <w:color w:val="BBBBBB"/>
          <w:kern w:val="0"/>
          <w:sz w:val="24"/>
        </w:rPr>
        <w:t> (</w:t>
      </w:r>
      <w:r w:rsidRPr="00F2625F">
        <w:rPr>
          <w:rFonts w:ascii="Consolas" w:hAnsi="Consolas" w:cs="宋体"/>
          <w:color w:val="98C379"/>
          <w:kern w:val="0"/>
          <w:sz w:val="24"/>
        </w:rPr>
        <w:t>pow</w:t>
      </w:r>
      <w:r w:rsidRPr="00F2625F">
        <w:rPr>
          <w:rFonts w:ascii="Consolas" w:hAnsi="Consolas" w:cs="宋体"/>
          <w:color w:val="BBBBBB"/>
          <w:kern w:val="0"/>
          <w:sz w:val="24"/>
        </w:rPr>
        <w:t>(</w:t>
      </w:r>
      <w:r w:rsidRPr="00F2625F">
        <w:rPr>
          <w:rFonts w:ascii="Consolas" w:hAnsi="Consolas" w:cs="宋体"/>
          <w:color w:val="C678DD"/>
          <w:kern w:val="0"/>
          <w:sz w:val="24"/>
        </w:rPr>
        <w:t>4</w:t>
      </w:r>
      <w:r w:rsidRPr="00F2625F">
        <w:rPr>
          <w:rFonts w:ascii="Consolas" w:hAnsi="Consolas" w:cs="宋体"/>
          <w:color w:val="ABB2BF"/>
          <w:kern w:val="0"/>
          <w:sz w:val="24"/>
        </w:rPr>
        <w:t>,</w:t>
      </w:r>
      <w:r w:rsidRPr="00F2625F">
        <w:rPr>
          <w:rFonts w:ascii="Consolas" w:hAnsi="Consolas" w:cs="宋体"/>
          <w:color w:val="BBBBBB"/>
          <w:kern w:val="0"/>
          <w:sz w:val="24"/>
        </w:rPr>
        <w:t> m) </w:t>
      </w:r>
      <w:r w:rsidRPr="00F2625F">
        <w:rPr>
          <w:rFonts w:ascii="Consolas" w:hAnsi="Consolas" w:cs="宋体"/>
          <w:color w:val="E06C75"/>
          <w:kern w:val="0"/>
          <w:sz w:val="24"/>
        </w:rPr>
        <w:t>-</w:t>
      </w:r>
      <w:r w:rsidRPr="00F2625F">
        <w:rPr>
          <w:rFonts w:ascii="Consolas" w:hAnsi="Consolas" w:cs="宋体"/>
          <w:color w:val="BBBBBB"/>
          <w:kern w:val="0"/>
          <w:sz w:val="24"/>
        </w:rPr>
        <w:t> </w:t>
      </w:r>
      <w:r w:rsidRPr="00F2625F">
        <w:rPr>
          <w:rFonts w:ascii="Consolas" w:hAnsi="Consolas" w:cs="宋体"/>
          <w:color w:val="C678DD"/>
          <w:kern w:val="0"/>
          <w:sz w:val="24"/>
        </w:rPr>
        <w:t>1</w:t>
      </w:r>
      <w:r w:rsidRPr="00F2625F">
        <w:rPr>
          <w:rFonts w:ascii="Consolas" w:hAnsi="Consolas" w:cs="宋体"/>
          <w:color w:val="BBBBBB"/>
          <w:kern w:val="0"/>
          <w:sz w:val="24"/>
        </w:rPr>
        <w:t>);</w:t>
      </w:r>
    </w:p>
    <w:p w14:paraId="10E85F3F" w14:textId="77777777" w:rsidR="00F2625F" w:rsidRPr="00F2625F" w:rsidRDefault="00F2625F" w:rsidP="00F2625F">
      <w:pPr>
        <w:widowControl/>
        <w:shd w:val="clear" w:color="auto" w:fill="282C34"/>
        <w:spacing w:line="330" w:lineRule="atLeast"/>
        <w:jc w:val="left"/>
        <w:rPr>
          <w:rFonts w:ascii="Consolas" w:hAnsi="Consolas" w:cs="宋体"/>
          <w:color w:val="BBBBBB"/>
          <w:kern w:val="0"/>
          <w:sz w:val="24"/>
        </w:rPr>
      </w:pPr>
      <w:r w:rsidRPr="00F2625F">
        <w:rPr>
          <w:rFonts w:ascii="Consolas" w:hAnsi="Consolas" w:cs="宋体"/>
          <w:color w:val="BBBBBB"/>
          <w:kern w:val="0"/>
          <w:sz w:val="24"/>
        </w:rPr>
        <w:t>        </w:t>
      </w:r>
      <w:r w:rsidRPr="00F2625F">
        <w:rPr>
          <w:rFonts w:ascii="Consolas" w:hAnsi="Consolas" w:cs="宋体"/>
          <w:color w:val="E06C75"/>
          <w:kern w:val="0"/>
          <w:sz w:val="24"/>
        </w:rPr>
        <w:t>if</w:t>
      </w:r>
      <w:r w:rsidRPr="00F2625F">
        <w:rPr>
          <w:rFonts w:ascii="Consolas" w:hAnsi="Consolas" w:cs="宋体"/>
          <w:color w:val="BBBBBB"/>
          <w:kern w:val="0"/>
          <w:sz w:val="24"/>
        </w:rPr>
        <w:t> (k </w:t>
      </w:r>
      <w:r w:rsidRPr="00F2625F">
        <w:rPr>
          <w:rFonts w:ascii="Consolas" w:hAnsi="Consolas" w:cs="宋体"/>
          <w:color w:val="E06C75"/>
          <w:kern w:val="0"/>
          <w:sz w:val="24"/>
        </w:rPr>
        <w:t>&gt;</w:t>
      </w:r>
      <w:r w:rsidRPr="00F2625F">
        <w:rPr>
          <w:rFonts w:ascii="Consolas" w:hAnsi="Consolas" w:cs="宋体"/>
          <w:color w:val="BBBBBB"/>
          <w:kern w:val="0"/>
          <w:sz w:val="24"/>
        </w:rPr>
        <w:t> </w:t>
      </w:r>
      <w:r w:rsidRPr="00F2625F">
        <w:rPr>
          <w:rFonts w:ascii="Consolas" w:hAnsi="Consolas" w:cs="宋体"/>
          <w:color w:val="C678DD"/>
          <w:kern w:val="0"/>
          <w:sz w:val="24"/>
        </w:rPr>
        <w:t>0</w:t>
      </w:r>
      <w:r w:rsidRPr="00F2625F">
        <w:rPr>
          <w:rFonts w:ascii="Consolas" w:hAnsi="Consolas" w:cs="宋体"/>
          <w:color w:val="BBBBBB"/>
          <w:kern w:val="0"/>
          <w:sz w:val="24"/>
        </w:rPr>
        <w:t>) {</w:t>
      </w:r>
    </w:p>
    <w:p w14:paraId="3D9AB633" w14:textId="77777777" w:rsidR="00F2625F" w:rsidRPr="00F2625F" w:rsidRDefault="00F2625F" w:rsidP="00F2625F">
      <w:pPr>
        <w:widowControl/>
        <w:shd w:val="clear" w:color="auto" w:fill="282C34"/>
        <w:spacing w:line="330" w:lineRule="atLeast"/>
        <w:jc w:val="left"/>
        <w:rPr>
          <w:rFonts w:ascii="Consolas" w:hAnsi="Consolas" w:cs="宋体"/>
          <w:color w:val="BBBBBB"/>
          <w:kern w:val="0"/>
          <w:sz w:val="24"/>
        </w:rPr>
      </w:pPr>
      <w:r w:rsidRPr="00F2625F">
        <w:rPr>
          <w:rFonts w:ascii="Consolas" w:hAnsi="Consolas" w:cs="宋体"/>
          <w:color w:val="BBBBBB"/>
          <w:kern w:val="0"/>
          <w:sz w:val="24"/>
        </w:rPr>
        <w:t>            </w:t>
      </w:r>
      <w:r w:rsidRPr="00F2625F">
        <w:rPr>
          <w:rFonts w:ascii="Consolas" w:hAnsi="Consolas" w:cs="宋体"/>
          <w:color w:val="E06C75"/>
          <w:kern w:val="0"/>
          <w:sz w:val="24"/>
        </w:rPr>
        <w:t>if</w:t>
      </w:r>
      <w:r w:rsidRPr="00F2625F">
        <w:rPr>
          <w:rFonts w:ascii="Consolas" w:hAnsi="Consolas" w:cs="宋体"/>
          <w:color w:val="BBBBBB"/>
          <w:kern w:val="0"/>
          <w:sz w:val="24"/>
        </w:rPr>
        <w:t> (</w:t>
      </w:r>
      <w:r w:rsidRPr="00F2625F">
        <w:rPr>
          <w:rFonts w:ascii="Consolas" w:hAnsi="Consolas" w:cs="宋体"/>
          <w:color w:val="98C379"/>
          <w:kern w:val="0"/>
          <w:sz w:val="24"/>
        </w:rPr>
        <w:t>fabs</w:t>
      </w:r>
      <w:r w:rsidRPr="00F2625F">
        <w:rPr>
          <w:rFonts w:ascii="Consolas" w:hAnsi="Consolas" w:cs="宋体"/>
          <w:color w:val="BBBBBB"/>
          <w:kern w:val="0"/>
          <w:sz w:val="24"/>
        </w:rPr>
        <w:t>(</w:t>
      </w:r>
      <w:r w:rsidRPr="00F2625F">
        <w:rPr>
          <w:rFonts w:ascii="Consolas" w:hAnsi="Consolas" w:cs="宋体"/>
          <w:color w:val="61AFEF"/>
          <w:kern w:val="0"/>
          <w:sz w:val="24"/>
        </w:rPr>
        <w:t>T</w:t>
      </w:r>
      <w:r w:rsidRPr="00F2625F">
        <w:rPr>
          <w:rFonts w:ascii="Consolas" w:hAnsi="Consolas" w:cs="宋体"/>
          <w:color w:val="BBBBBB"/>
          <w:kern w:val="0"/>
          <w:sz w:val="24"/>
        </w:rPr>
        <w:t>[k][</w:t>
      </w:r>
      <w:r w:rsidRPr="00F2625F">
        <w:rPr>
          <w:rFonts w:ascii="Consolas" w:hAnsi="Consolas" w:cs="宋体"/>
          <w:color w:val="C678DD"/>
          <w:kern w:val="0"/>
          <w:sz w:val="24"/>
        </w:rPr>
        <w:t>0</w:t>
      </w:r>
      <w:r w:rsidRPr="00F2625F">
        <w:rPr>
          <w:rFonts w:ascii="Consolas" w:hAnsi="Consolas" w:cs="宋体"/>
          <w:color w:val="BBBBBB"/>
          <w:kern w:val="0"/>
          <w:sz w:val="24"/>
        </w:rPr>
        <w:t>] </w:t>
      </w:r>
      <w:r w:rsidRPr="00F2625F">
        <w:rPr>
          <w:rFonts w:ascii="Consolas" w:hAnsi="Consolas" w:cs="宋体"/>
          <w:color w:val="E06C75"/>
          <w:kern w:val="0"/>
          <w:sz w:val="24"/>
        </w:rPr>
        <w:t>-</w:t>
      </w:r>
      <w:r w:rsidRPr="00F2625F">
        <w:rPr>
          <w:rFonts w:ascii="Consolas" w:hAnsi="Consolas" w:cs="宋体"/>
          <w:color w:val="BBBBBB"/>
          <w:kern w:val="0"/>
          <w:sz w:val="24"/>
        </w:rPr>
        <w:t> </w:t>
      </w:r>
      <w:r w:rsidRPr="00F2625F">
        <w:rPr>
          <w:rFonts w:ascii="Consolas" w:hAnsi="Consolas" w:cs="宋体"/>
          <w:color w:val="61AFEF"/>
          <w:kern w:val="0"/>
          <w:sz w:val="24"/>
        </w:rPr>
        <w:t>T</w:t>
      </w:r>
      <w:r w:rsidRPr="00F2625F">
        <w:rPr>
          <w:rFonts w:ascii="Consolas" w:hAnsi="Consolas" w:cs="宋体"/>
          <w:color w:val="BBBBBB"/>
          <w:kern w:val="0"/>
          <w:sz w:val="24"/>
        </w:rPr>
        <w:t>[k][k]) </w:t>
      </w:r>
      <w:r w:rsidRPr="00F2625F">
        <w:rPr>
          <w:rFonts w:ascii="Consolas" w:hAnsi="Consolas" w:cs="宋体"/>
          <w:color w:val="E06C75"/>
          <w:kern w:val="0"/>
          <w:sz w:val="24"/>
        </w:rPr>
        <w:t>&lt;=</w:t>
      </w:r>
      <w:r w:rsidRPr="00F2625F">
        <w:rPr>
          <w:rFonts w:ascii="Consolas" w:hAnsi="Consolas" w:cs="宋体"/>
          <w:color w:val="BBBBBB"/>
          <w:kern w:val="0"/>
          <w:sz w:val="24"/>
        </w:rPr>
        <w:t> e) </w:t>
      </w:r>
      <w:r w:rsidRPr="00F2625F">
        <w:rPr>
          <w:rFonts w:ascii="Consolas" w:hAnsi="Consolas" w:cs="宋体"/>
          <w:color w:val="E06C75"/>
          <w:kern w:val="0"/>
          <w:sz w:val="24"/>
        </w:rPr>
        <w:t>break</w:t>
      </w:r>
      <w:r w:rsidRPr="00F2625F">
        <w:rPr>
          <w:rFonts w:ascii="Consolas" w:hAnsi="Consolas" w:cs="宋体"/>
          <w:color w:val="BBBBBB"/>
          <w:kern w:val="0"/>
          <w:sz w:val="24"/>
        </w:rPr>
        <w:t>;</w:t>
      </w:r>
    </w:p>
    <w:p w14:paraId="734C92D9" w14:textId="77777777" w:rsidR="00F2625F" w:rsidRPr="00F2625F" w:rsidRDefault="00F2625F" w:rsidP="00F2625F">
      <w:pPr>
        <w:widowControl/>
        <w:shd w:val="clear" w:color="auto" w:fill="282C34"/>
        <w:spacing w:line="330" w:lineRule="atLeast"/>
        <w:jc w:val="left"/>
        <w:rPr>
          <w:rFonts w:ascii="Consolas" w:hAnsi="Consolas" w:cs="宋体"/>
          <w:color w:val="BBBBBB"/>
          <w:kern w:val="0"/>
          <w:sz w:val="24"/>
        </w:rPr>
      </w:pPr>
      <w:r w:rsidRPr="00F2625F">
        <w:rPr>
          <w:rFonts w:ascii="Consolas" w:hAnsi="Consolas" w:cs="宋体"/>
          <w:color w:val="BBBBBB"/>
          <w:kern w:val="0"/>
          <w:sz w:val="24"/>
        </w:rPr>
        <w:t>            cout </w:t>
      </w:r>
      <w:r w:rsidRPr="00F2625F">
        <w:rPr>
          <w:rFonts w:ascii="Consolas" w:hAnsi="Consolas" w:cs="宋体"/>
          <w:color w:val="E06C75"/>
          <w:kern w:val="0"/>
          <w:sz w:val="24"/>
        </w:rPr>
        <w:t>&lt;&lt;</w:t>
      </w:r>
      <w:r w:rsidRPr="00F2625F">
        <w:rPr>
          <w:rFonts w:ascii="Consolas" w:hAnsi="Consolas" w:cs="宋体"/>
          <w:color w:val="BBBBBB"/>
          <w:kern w:val="0"/>
          <w:sz w:val="24"/>
        </w:rPr>
        <w:t> </w:t>
      </w:r>
      <w:r w:rsidRPr="00F2625F">
        <w:rPr>
          <w:rFonts w:ascii="Consolas" w:hAnsi="Consolas" w:cs="宋体"/>
          <w:color w:val="61AFEF"/>
          <w:kern w:val="0"/>
          <w:sz w:val="24"/>
        </w:rPr>
        <w:t>T</w:t>
      </w:r>
      <w:r w:rsidRPr="00F2625F">
        <w:rPr>
          <w:rFonts w:ascii="Consolas" w:hAnsi="Consolas" w:cs="宋体"/>
          <w:color w:val="BBBBBB"/>
          <w:kern w:val="0"/>
          <w:sz w:val="24"/>
        </w:rPr>
        <w:t>[k][</w:t>
      </w:r>
      <w:r w:rsidRPr="00F2625F">
        <w:rPr>
          <w:rFonts w:ascii="Consolas" w:hAnsi="Consolas" w:cs="宋体"/>
          <w:color w:val="C678DD"/>
          <w:kern w:val="0"/>
          <w:sz w:val="24"/>
        </w:rPr>
        <w:t>0</w:t>
      </w:r>
      <w:r w:rsidRPr="00F2625F">
        <w:rPr>
          <w:rFonts w:ascii="Consolas" w:hAnsi="Consolas" w:cs="宋体"/>
          <w:color w:val="BBBBBB"/>
          <w:kern w:val="0"/>
          <w:sz w:val="24"/>
        </w:rPr>
        <w:t>] </w:t>
      </w:r>
      <w:r w:rsidRPr="00F2625F">
        <w:rPr>
          <w:rFonts w:ascii="Consolas" w:hAnsi="Consolas" w:cs="宋体"/>
          <w:color w:val="E06C75"/>
          <w:kern w:val="0"/>
          <w:sz w:val="24"/>
        </w:rPr>
        <w:t>&lt;&lt;</w:t>
      </w:r>
      <w:r w:rsidRPr="00F2625F">
        <w:rPr>
          <w:rFonts w:ascii="Consolas" w:hAnsi="Consolas" w:cs="宋体"/>
          <w:color w:val="BBBBBB"/>
          <w:kern w:val="0"/>
          <w:sz w:val="24"/>
        </w:rPr>
        <w:t> </w:t>
      </w:r>
      <w:r w:rsidRPr="00F2625F">
        <w:rPr>
          <w:rFonts w:ascii="Consolas" w:hAnsi="Consolas" w:cs="宋体"/>
          <w:color w:val="E5C07B"/>
          <w:kern w:val="0"/>
          <w:sz w:val="24"/>
        </w:rPr>
        <w:t>'</w:t>
      </w:r>
      <w:r w:rsidRPr="00F2625F">
        <w:rPr>
          <w:rFonts w:ascii="Consolas" w:hAnsi="Consolas" w:cs="宋体"/>
          <w:color w:val="56B6C2"/>
          <w:kern w:val="0"/>
          <w:sz w:val="24"/>
        </w:rPr>
        <w:t>\t</w:t>
      </w:r>
      <w:r w:rsidRPr="00F2625F">
        <w:rPr>
          <w:rFonts w:ascii="Consolas" w:hAnsi="Consolas" w:cs="宋体"/>
          <w:color w:val="E5C07B"/>
          <w:kern w:val="0"/>
          <w:sz w:val="24"/>
        </w:rPr>
        <w:t>'</w:t>
      </w:r>
      <w:r w:rsidRPr="00F2625F">
        <w:rPr>
          <w:rFonts w:ascii="Consolas" w:hAnsi="Consolas" w:cs="宋体"/>
          <w:color w:val="BBBBBB"/>
          <w:kern w:val="0"/>
          <w:sz w:val="24"/>
        </w:rPr>
        <w:t> </w:t>
      </w:r>
      <w:r w:rsidRPr="00F2625F">
        <w:rPr>
          <w:rFonts w:ascii="Consolas" w:hAnsi="Consolas" w:cs="宋体"/>
          <w:color w:val="E06C75"/>
          <w:kern w:val="0"/>
          <w:sz w:val="24"/>
        </w:rPr>
        <w:t>&lt;&lt;</w:t>
      </w:r>
      <w:r w:rsidRPr="00F2625F">
        <w:rPr>
          <w:rFonts w:ascii="Consolas" w:hAnsi="Consolas" w:cs="宋体"/>
          <w:color w:val="BBBBBB"/>
          <w:kern w:val="0"/>
          <w:sz w:val="24"/>
        </w:rPr>
        <w:t> </w:t>
      </w:r>
      <w:r w:rsidRPr="00F2625F">
        <w:rPr>
          <w:rFonts w:ascii="Consolas" w:hAnsi="Consolas" w:cs="宋体"/>
          <w:color w:val="61AFEF"/>
          <w:kern w:val="0"/>
          <w:sz w:val="24"/>
        </w:rPr>
        <w:t>T</w:t>
      </w:r>
      <w:r w:rsidRPr="00F2625F">
        <w:rPr>
          <w:rFonts w:ascii="Consolas" w:hAnsi="Consolas" w:cs="宋体"/>
          <w:color w:val="BBBBBB"/>
          <w:kern w:val="0"/>
          <w:sz w:val="24"/>
        </w:rPr>
        <w:t>[k][k] </w:t>
      </w:r>
      <w:r w:rsidRPr="00F2625F">
        <w:rPr>
          <w:rFonts w:ascii="Consolas" w:hAnsi="Consolas" w:cs="宋体"/>
          <w:color w:val="E06C75"/>
          <w:kern w:val="0"/>
          <w:sz w:val="24"/>
        </w:rPr>
        <w:t>&lt;&lt;</w:t>
      </w:r>
      <w:r w:rsidRPr="00F2625F">
        <w:rPr>
          <w:rFonts w:ascii="Consolas" w:hAnsi="Consolas" w:cs="宋体"/>
          <w:color w:val="BBBBBB"/>
          <w:kern w:val="0"/>
          <w:sz w:val="24"/>
        </w:rPr>
        <w:t> endl;</w:t>
      </w:r>
    </w:p>
    <w:p w14:paraId="5BAA843E" w14:textId="77777777" w:rsidR="00F2625F" w:rsidRPr="00F2625F" w:rsidRDefault="00F2625F" w:rsidP="00F2625F">
      <w:pPr>
        <w:widowControl/>
        <w:shd w:val="clear" w:color="auto" w:fill="282C34"/>
        <w:spacing w:line="330" w:lineRule="atLeast"/>
        <w:jc w:val="left"/>
        <w:rPr>
          <w:rFonts w:ascii="Consolas" w:hAnsi="Consolas" w:cs="宋体"/>
          <w:color w:val="BBBBBB"/>
          <w:kern w:val="0"/>
          <w:sz w:val="24"/>
        </w:rPr>
      </w:pPr>
      <w:r w:rsidRPr="00F2625F">
        <w:rPr>
          <w:rFonts w:ascii="Consolas" w:hAnsi="Consolas" w:cs="宋体"/>
          <w:color w:val="BBBBBB"/>
          <w:kern w:val="0"/>
          <w:sz w:val="24"/>
        </w:rPr>
        <w:t>        }</w:t>
      </w:r>
    </w:p>
    <w:p w14:paraId="37A030A4" w14:textId="77777777" w:rsidR="00F2625F" w:rsidRPr="00F2625F" w:rsidRDefault="00F2625F" w:rsidP="00F2625F">
      <w:pPr>
        <w:widowControl/>
        <w:shd w:val="clear" w:color="auto" w:fill="282C34"/>
        <w:spacing w:line="330" w:lineRule="atLeast"/>
        <w:jc w:val="left"/>
        <w:rPr>
          <w:rFonts w:ascii="Consolas" w:hAnsi="Consolas" w:cs="宋体"/>
          <w:color w:val="BBBBBB"/>
          <w:kern w:val="0"/>
          <w:sz w:val="24"/>
        </w:rPr>
      </w:pPr>
      <w:r w:rsidRPr="00F2625F">
        <w:rPr>
          <w:rFonts w:ascii="Consolas" w:hAnsi="Consolas" w:cs="宋体"/>
          <w:color w:val="BBBBBB"/>
          <w:kern w:val="0"/>
          <w:sz w:val="24"/>
        </w:rPr>
        <w:t>    }</w:t>
      </w:r>
    </w:p>
    <w:p w14:paraId="1776CF8F" w14:textId="77777777" w:rsidR="00F2625F" w:rsidRPr="00F2625F" w:rsidRDefault="00F2625F" w:rsidP="00F2625F">
      <w:pPr>
        <w:widowControl/>
        <w:shd w:val="clear" w:color="auto" w:fill="282C34"/>
        <w:spacing w:line="330" w:lineRule="atLeast"/>
        <w:jc w:val="left"/>
        <w:rPr>
          <w:rFonts w:ascii="Consolas" w:hAnsi="Consolas" w:cs="宋体"/>
          <w:color w:val="BBBBBB"/>
          <w:kern w:val="0"/>
          <w:sz w:val="24"/>
        </w:rPr>
      </w:pPr>
      <w:r w:rsidRPr="00F2625F">
        <w:rPr>
          <w:rFonts w:ascii="Consolas" w:hAnsi="Consolas" w:cs="宋体"/>
          <w:color w:val="BBBBBB"/>
          <w:kern w:val="0"/>
          <w:sz w:val="24"/>
        </w:rPr>
        <w:t>    cout </w:t>
      </w:r>
      <w:r w:rsidRPr="00F2625F">
        <w:rPr>
          <w:rFonts w:ascii="Consolas" w:hAnsi="Consolas" w:cs="宋体"/>
          <w:color w:val="E06C75"/>
          <w:kern w:val="0"/>
          <w:sz w:val="24"/>
        </w:rPr>
        <w:t>&lt;&lt;</w:t>
      </w:r>
      <w:r w:rsidRPr="00F2625F">
        <w:rPr>
          <w:rFonts w:ascii="Consolas" w:hAnsi="Consolas" w:cs="宋体"/>
          <w:color w:val="BBBBBB"/>
          <w:kern w:val="0"/>
          <w:sz w:val="24"/>
        </w:rPr>
        <w:t> </w:t>
      </w:r>
      <w:r w:rsidRPr="00F2625F">
        <w:rPr>
          <w:rFonts w:ascii="Consolas" w:hAnsi="Consolas" w:cs="宋体"/>
          <w:color w:val="61AFEF"/>
          <w:kern w:val="0"/>
          <w:sz w:val="24"/>
        </w:rPr>
        <w:t>T</w:t>
      </w:r>
      <w:r w:rsidRPr="00F2625F">
        <w:rPr>
          <w:rFonts w:ascii="Consolas" w:hAnsi="Consolas" w:cs="宋体"/>
          <w:color w:val="BBBBBB"/>
          <w:kern w:val="0"/>
          <w:sz w:val="24"/>
        </w:rPr>
        <w:t>[k </w:t>
      </w:r>
      <w:r w:rsidRPr="00F2625F">
        <w:rPr>
          <w:rFonts w:ascii="Consolas" w:hAnsi="Consolas" w:cs="宋体"/>
          <w:color w:val="E06C75"/>
          <w:kern w:val="0"/>
          <w:sz w:val="24"/>
        </w:rPr>
        <w:t>-</w:t>
      </w:r>
      <w:r w:rsidRPr="00F2625F">
        <w:rPr>
          <w:rFonts w:ascii="Consolas" w:hAnsi="Consolas" w:cs="宋体"/>
          <w:color w:val="BBBBBB"/>
          <w:kern w:val="0"/>
          <w:sz w:val="24"/>
        </w:rPr>
        <w:t> </w:t>
      </w:r>
      <w:r w:rsidRPr="00F2625F">
        <w:rPr>
          <w:rFonts w:ascii="Consolas" w:hAnsi="Consolas" w:cs="宋体"/>
          <w:color w:val="C678DD"/>
          <w:kern w:val="0"/>
          <w:sz w:val="24"/>
        </w:rPr>
        <w:t>1</w:t>
      </w:r>
      <w:r w:rsidRPr="00F2625F">
        <w:rPr>
          <w:rFonts w:ascii="Consolas" w:hAnsi="Consolas" w:cs="宋体"/>
          <w:color w:val="BBBBBB"/>
          <w:kern w:val="0"/>
          <w:sz w:val="24"/>
        </w:rPr>
        <w:t>][</w:t>
      </w:r>
      <w:r w:rsidRPr="00F2625F">
        <w:rPr>
          <w:rFonts w:ascii="Consolas" w:hAnsi="Consolas" w:cs="宋体"/>
          <w:color w:val="C678DD"/>
          <w:kern w:val="0"/>
          <w:sz w:val="24"/>
        </w:rPr>
        <w:t>0</w:t>
      </w:r>
      <w:r w:rsidRPr="00F2625F">
        <w:rPr>
          <w:rFonts w:ascii="Consolas" w:hAnsi="Consolas" w:cs="宋体"/>
          <w:color w:val="BBBBBB"/>
          <w:kern w:val="0"/>
          <w:sz w:val="24"/>
        </w:rPr>
        <w:t>] </w:t>
      </w:r>
      <w:r w:rsidRPr="00F2625F">
        <w:rPr>
          <w:rFonts w:ascii="Consolas" w:hAnsi="Consolas" w:cs="宋体"/>
          <w:color w:val="E06C75"/>
          <w:kern w:val="0"/>
          <w:sz w:val="24"/>
        </w:rPr>
        <w:t>&lt;&lt;</w:t>
      </w:r>
      <w:r w:rsidRPr="00F2625F">
        <w:rPr>
          <w:rFonts w:ascii="Consolas" w:hAnsi="Consolas" w:cs="宋体"/>
          <w:color w:val="BBBBBB"/>
          <w:kern w:val="0"/>
          <w:sz w:val="24"/>
        </w:rPr>
        <w:t> </w:t>
      </w:r>
      <w:r w:rsidRPr="00F2625F">
        <w:rPr>
          <w:rFonts w:ascii="Consolas" w:hAnsi="Consolas" w:cs="宋体"/>
          <w:color w:val="E5C07B"/>
          <w:kern w:val="0"/>
          <w:sz w:val="24"/>
        </w:rPr>
        <w:t>'</w:t>
      </w:r>
      <w:r w:rsidRPr="00F2625F">
        <w:rPr>
          <w:rFonts w:ascii="Consolas" w:hAnsi="Consolas" w:cs="宋体"/>
          <w:color w:val="56B6C2"/>
          <w:kern w:val="0"/>
          <w:sz w:val="24"/>
        </w:rPr>
        <w:t>\n</w:t>
      </w:r>
      <w:r w:rsidRPr="00F2625F">
        <w:rPr>
          <w:rFonts w:ascii="Consolas" w:hAnsi="Consolas" w:cs="宋体"/>
          <w:color w:val="E5C07B"/>
          <w:kern w:val="0"/>
          <w:sz w:val="24"/>
        </w:rPr>
        <w:t>'</w:t>
      </w:r>
      <w:r w:rsidRPr="00F2625F">
        <w:rPr>
          <w:rFonts w:ascii="Consolas" w:hAnsi="Consolas" w:cs="宋体"/>
          <w:color w:val="BBBBBB"/>
          <w:kern w:val="0"/>
          <w:sz w:val="24"/>
        </w:rPr>
        <w:t> </w:t>
      </w:r>
      <w:r w:rsidRPr="00F2625F">
        <w:rPr>
          <w:rFonts w:ascii="Consolas" w:hAnsi="Consolas" w:cs="宋体"/>
          <w:color w:val="E06C75"/>
          <w:kern w:val="0"/>
          <w:sz w:val="24"/>
        </w:rPr>
        <w:t>&lt;&lt;</w:t>
      </w:r>
      <w:r w:rsidRPr="00F2625F">
        <w:rPr>
          <w:rFonts w:ascii="Consolas" w:hAnsi="Consolas" w:cs="宋体"/>
          <w:color w:val="BBBBBB"/>
          <w:kern w:val="0"/>
          <w:sz w:val="24"/>
        </w:rPr>
        <w:t> </w:t>
      </w:r>
      <w:r w:rsidRPr="00F2625F">
        <w:rPr>
          <w:rFonts w:ascii="Consolas" w:hAnsi="Consolas" w:cs="宋体"/>
          <w:color w:val="61AFEF"/>
          <w:kern w:val="0"/>
          <w:sz w:val="24"/>
        </w:rPr>
        <w:t>T</w:t>
      </w:r>
      <w:r w:rsidRPr="00F2625F">
        <w:rPr>
          <w:rFonts w:ascii="Consolas" w:hAnsi="Consolas" w:cs="宋体"/>
          <w:color w:val="BBBBBB"/>
          <w:kern w:val="0"/>
          <w:sz w:val="24"/>
        </w:rPr>
        <w:t>[k </w:t>
      </w:r>
      <w:r w:rsidRPr="00F2625F">
        <w:rPr>
          <w:rFonts w:ascii="Consolas" w:hAnsi="Consolas" w:cs="宋体"/>
          <w:color w:val="E06C75"/>
          <w:kern w:val="0"/>
          <w:sz w:val="24"/>
        </w:rPr>
        <w:t>-</w:t>
      </w:r>
      <w:r w:rsidRPr="00F2625F">
        <w:rPr>
          <w:rFonts w:ascii="Consolas" w:hAnsi="Consolas" w:cs="宋体"/>
          <w:color w:val="BBBBBB"/>
          <w:kern w:val="0"/>
          <w:sz w:val="24"/>
        </w:rPr>
        <w:t> </w:t>
      </w:r>
      <w:r w:rsidRPr="00F2625F">
        <w:rPr>
          <w:rFonts w:ascii="Consolas" w:hAnsi="Consolas" w:cs="宋体"/>
          <w:color w:val="C678DD"/>
          <w:kern w:val="0"/>
          <w:sz w:val="24"/>
        </w:rPr>
        <w:t>1</w:t>
      </w:r>
      <w:r w:rsidRPr="00F2625F">
        <w:rPr>
          <w:rFonts w:ascii="Consolas" w:hAnsi="Consolas" w:cs="宋体"/>
          <w:color w:val="BBBBBB"/>
          <w:kern w:val="0"/>
          <w:sz w:val="24"/>
        </w:rPr>
        <w:t>][k </w:t>
      </w:r>
      <w:r w:rsidRPr="00F2625F">
        <w:rPr>
          <w:rFonts w:ascii="Consolas" w:hAnsi="Consolas" w:cs="宋体"/>
          <w:color w:val="E06C75"/>
          <w:kern w:val="0"/>
          <w:sz w:val="24"/>
        </w:rPr>
        <w:t>-</w:t>
      </w:r>
      <w:r w:rsidRPr="00F2625F">
        <w:rPr>
          <w:rFonts w:ascii="Consolas" w:hAnsi="Consolas" w:cs="宋体"/>
          <w:color w:val="BBBBBB"/>
          <w:kern w:val="0"/>
          <w:sz w:val="24"/>
        </w:rPr>
        <w:t> </w:t>
      </w:r>
      <w:r w:rsidRPr="00F2625F">
        <w:rPr>
          <w:rFonts w:ascii="Consolas" w:hAnsi="Consolas" w:cs="宋体"/>
          <w:color w:val="C678DD"/>
          <w:kern w:val="0"/>
          <w:sz w:val="24"/>
        </w:rPr>
        <w:t>1</w:t>
      </w:r>
      <w:r w:rsidRPr="00F2625F">
        <w:rPr>
          <w:rFonts w:ascii="Consolas" w:hAnsi="Consolas" w:cs="宋体"/>
          <w:color w:val="BBBBBB"/>
          <w:kern w:val="0"/>
          <w:sz w:val="24"/>
        </w:rPr>
        <w:t>] </w:t>
      </w:r>
      <w:r w:rsidRPr="00F2625F">
        <w:rPr>
          <w:rFonts w:ascii="Consolas" w:hAnsi="Consolas" w:cs="宋体"/>
          <w:color w:val="E06C75"/>
          <w:kern w:val="0"/>
          <w:sz w:val="24"/>
        </w:rPr>
        <w:t>&lt;&lt;</w:t>
      </w:r>
      <w:r w:rsidRPr="00F2625F">
        <w:rPr>
          <w:rFonts w:ascii="Consolas" w:hAnsi="Consolas" w:cs="宋体"/>
          <w:color w:val="BBBBBB"/>
          <w:kern w:val="0"/>
          <w:sz w:val="24"/>
        </w:rPr>
        <w:t> endl;</w:t>
      </w:r>
    </w:p>
    <w:p w14:paraId="44055B78" w14:textId="77777777" w:rsidR="00F2625F" w:rsidRPr="00F2625F" w:rsidRDefault="00F2625F" w:rsidP="00F2625F">
      <w:pPr>
        <w:widowControl/>
        <w:shd w:val="clear" w:color="auto" w:fill="282C34"/>
        <w:spacing w:line="330" w:lineRule="atLeast"/>
        <w:jc w:val="left"/>
        <w:rPr>
          <w:rFonts w:ascii="Consolas" w:hAnsi="Consolas" w:cs="宋体"/>
          <w:color w:val="BBBBBB"/>
          <w:kern w:val="0"/>
          <w:sz w:val="24"/>
        </w:rPr>
      </w:pPr>
      <w:r w:rsidRPr="00F2625F">
        <w:rPr>
          <w:rFonts w:ascii="Consolas" w:hAnsi="Consolas" w:cs="宋体"/>
          <w:color w:val="BBBBBB"/>
          <w:kern w:val="0"/>
          <w:sz w:val="24"/>
        </w:rPr>
        <w:t>    </w:t>
      </w:r>
      <w:r w:rsidRPr="00F2625F">
        <w:rPr>
          <w:rFonts w:ascii="Consolas" w:hAnsi="Consolas" w:cs="宋体"/>
          <w:color w:val="E06C75"/>
          <w:kern w:val="0"/>
          <w:sz w:val="24"/>
        </w:rPr>
        <w:t>return</w:t>
      </w:r>
      <w:r w:rsidRPr="00F2625F">
        <w:rPr>
          <w:rFonts w:ascii="Consolas" w:hAnsi="Consolas" w:cs="宋体"/>
          <w:color w:val="BBBBBB"/>
          <w:kern w:val="0"/>
          <w:sz w:val="24"/>
        </w:rPr>
        <w:t> </w:t>
      </w:r>
      <w:r w:rsidRPr="00F2625F">
        <w:rPr>
          <w:rFonts w:ascii="Consolas" w:hAnsi="Consolas" w:cs="宋体"/>
          <w:color w:val="C678DD"/>
          <w:kern w:val="0"/>
          <w:sz w:val="24"/>
        </w:rPr>
        <w:t>0</w:t>
      </w:r>
      <w:r w:rsidRPr="00F2625F">
        <w:rPr>
          <w:rFonts w:ascii="Consolas" w:hAnsi="Consolas" w:cs="宋体"/>
          <w:color w:val="BBBBBB"/>
          <w:kern w:val="0"/>
          <w:sz w:val="24"/>
        </w:rPr>
        <w:t>;</w:t>
      </w:r>
    </w:p>
    <w:p w14:paraId="1C92DF1E" w14:textId="77777777" w:rsidR="00F2625F" w:rsidRPr="00F2625F" w:rsidRDefault="00F2625F" w:rsidP="00F2625F">
      <w:pPr>
        <w:widowControl/>
        <w:shd w:val="clear" w:color="auto" w:fill="282C34"/>
        <w:spacing w:line="330" w:lineRule="atLeast"/>
        <w:jc w:val="left"/>
        <w:rPr>
          <w:rFonts w:ascii="Consolas" w:hAnsi="Consolas" w:cs="宋体"/>
          <w:color w:val="BBBBBB"/>
          <w:kern w:val="0"/>
          <w:sz w:val="24"/>
        </w:rPr>
      </w:pPr>
      <w:r w:rsidRPr="00F2625F">
        <w:rPr>
          <w:rFonts w:ascii="Consolas" w:hAnsi="Consolas" w:cs="宋体"/>
          <w:color w:val="BBBBBB"/>
          <w:kern w:val="0"/>
          <w:sz w:val="24"/>
        </w:rPr>
        <w:t>}</w:t>
      </w:r>
    </w:p>
    <w:p w14:paraId="29ECCE33" w14:textId="77777777" w:rsidR="00D96381" w:rsidRDefault="00D96381">
      <w:pPr>
        <w:widowControl/>
        <w:jc w:val="left"/>
      </w:pPr>
    </w:p>
    <w:p w14:paraId="02FBEB74" w14:textId="121AD1BC" w:rsidR="003D294B" w:rsidRDefault="003D294B">
      <w:pPr>
        <w:widowControl/>
        <w:jc w:val="left"/>
      </w:pPr>
      <w:r>
        <w:br w:type="page"/>
      </w:r>
    </w:p>
    <w:p w14:paraId="08870861" w14:textId="4CA450E3" w:rsidR="003D294B" w:rsidRDefault="003D294B" w:rsidP="009803C7">
      <w:pPr>
        <w:pStyle w:val="1"/>
        <w:numPr>
          <w:ilvl w:val="0"/>
          <w:numId w:val="4"/>
        </w:numPr>
      </w:pPr>
      <w:r>
        <w:rPr>
          <w:rFonts w:hint="eastAsia"/>
        </w:rPr>
        <w:lastRenderedPageBreak/>
        <w:t>实验结果、结论与讨论</w:t>
      </w:r>
    </w:p>
    <w:p w14:paraId="56BFEB9B" w14:textId="3D3424A3" w:rsidR="00B37DE7" w:rsidRDefault="00A359B9" w:rsidP="00A359B9">
      <w:pPr>
        <w:pStyle w:val="a8"/>
        <w:numPr>
          <w:ilvl w:val="0"/>
          <w:numId w:val="6"/>
        </w:numPr>
        <w:ind w:firstLineChars="0"/>
      </w:pPr>
      <m:oMath>
        <m:nary>
          <m:naryPr>
            <m:ctrlPr>
              <w:rPr>
                <w:rFonts w:ascii="Cambria Math"/>
                <w:i/>
              </w:rPr>
            </m:ctrlPr>
          </m:naryPr>
          <m:sub>
            <m:r>
              <w:rPr>
                <w:rFonts w:ascii="Cambria Math"/>
              </w:rPr>
              <m:t>0</m:t>
            </m:r>
          </m:sub>
          <m:sup>
            <m:r>
              <w:rPr>
                <w:rFonts w:ascii="Cambria Math"/>
              </w:rPr>
              <m:t>1</m:t>
            </m:r>
          </m:sup>
          <m:e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x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e</m:t>
                </m:r>
              </m:e>
              <m:sup>
                <m:r>
                  <w:rPr>
                    <w:rFonts w:ascii="Cambria Math"/>
                  </w:rPr>
                  <m:t>x</m:t>
                </m:r>
              </m:sup>
            </m:sSup>
            <m:ctrlPr>
              <w:rPr>
                <w:rFonts w:ascii="Cambria Math" w:hAnsi="Cambria Math"/>
                <w:i/>
              </w:rPr>
            </m:ctrlPr>
          </m:e>
        </m:nary>
        <m:r>
          <w:rPr>
            <w:rFonts w:ascii="Cambria Math"/>
          </w:rPr>
          <m:t>dx</m:t>
        </m:r>
      </m:oMath>
      <w:r w:rsidR="00933EBF" w:rsidRPr="00FC2347">
        <w:rPr>
          <w:rFonts w:hint="eastAsia"/>
        </w:rPr>
        <w:t>，</w:t>
      </w:r>
      <m:oMath>
        <m:r>
          <w:rPr>
            <w:rFonts w:ascii="Cambria Math"/>
          </w:rPr>
          <m:t>ε=1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0</m:t>
            </m:r>
          </m:e>
          <m:sup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6</m:t>
            </m:r>
          </m:sup>
        </m:sSup>
      </m:oMath>
    </w:p>
    <w:tbl>
      <w:tblPr>
        <w:tblStyle w:val="2-5"/>
        <w:tblW w:w="5000" w:type="pct"/>
        <w:tblLook w:val="04A0" w:firstRow="1" w:lastRow="0" w:firstColumn="1" w:lastColumn="0" w:noHBand="0" w:noVBand="1"/>
      </w:tblPr>
      <w:tblGrid>
        <w:gridCol w:w="755"/>
        <w:gridCol w:w="755"/>
        <w:gridCol w:w="756"/>
        <w:gridCol w:w="756"/>
        <w:gridCol w:w="756"/>
        <w:gridCol w:w="756"/>
        <w:gridCol w:w="756"/>
        <w:gridCol w:w="756"/>
        <w:gridCol w:w="756"/>
        <w:gridCol w:w="756"/>
        <w:gridCol w:w="748"/>
      </w:tblGrid>
      <w:tr w:rsidR="00CA50A2" w:rsidRPr="00D8067E" w14:paraId="704E02E7" w14:textId="77777777" w:rsidTr="00D8067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5" w:type="pct"/>
          </w:tcPr>
          <w:p w14:paraId="3601CDE6" w14:textId="6687FA23" w:rsidR="00CA50A2" w:rsidRPr="00D8067E" w:rsidRDefault="00D8067E" w:rsidP="00A922A8">
            <w:pPr>
              <w:rPr>
                <w:rFonts w:ascii="Cambria Math" w:hAnsi="Cambria Math"/>
                <w:sz w:val="11"/>
                <w:szCs w:val="15"/>
                <w:oMath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11"/>
                    <w:szCs w:val="15"/>
                  </w:rPr>
                  <m:t>1.3591409</m:t>
                </m:r>
              </m:oMath>
            </m:oMathPara>
          </w:p>
        </w:tc>
        <w:tc>
          <w:tcPr>
            <w:tcW w:w="455" w:type="pct"/>
          </w:tcPr>
          <w:p w14:paraId="7E44C60B" w14:textId="77777777" w:rsidR="00CA50A2" w:rsidRPr="00D8067E" w:rsidRDefault="00CA50A2" w:rsidP="00A922A8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</w:p>
        </w:tc>
        <w:tc>
          <w:tcPr>
            <w:tcW w:w="455" w:type="pct"/>
          </w:tcPr>
          <w:p w14:paraId="2F6E9DDE" w14:textId="77777777" w:rsidR="00CA50A2" w:rsidRPr="00D8067E" w:rsidRDefault="00CA50A2" w:rsidP="00A922A8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</w:p>
        </w:tc>
        <w:tc>
          <w:tcPr>
            <w:tcW w:w="455" w:type="pct"/>
          </w:tcPr>
          <w:p w14:paraId="41AB0984" w14:textId="77777777" w:rsidR="00CA50A2" w:rsidRPr="00D8067E" w:rsidRDefault="00CA50A2" w:rsidP="00A922A8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</w:p>
        </w:tc>
        <w:tc>
          <w:tcPr>
            <w:tcW w:w="455" w:type="pct"/>
          </w:tcPr>
          <w:p w14:paraId="5998EBD0" w14:textId="77777777" w:rsidR="00CA50A2" w:rsidRPr="00D8067E" w:rsidRDefault="00CA50A2" w:rsidP="00A922A8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</w:p>
        </w:tc>
        <w:tc>
          <w:tcPr>
            <w:tcW w:w="455" w:type="pct"/>
          </w:tcPr>
          <w:p w14:paraId="5A9B62C0" w14:textId="77777777" w:rsidR="00CA50A2" w:rsidRPr="00D8067E" w:rsidRDefault="00CA50A2" w:rsidP="00A922A8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</w:p>
        </w:tc>
        <w:tc>
          <w:tcPr>
            <w:tcW w:w="455" w:type="pct"/>
          </w:tcPr>
          <w:p w14:paraId="162857F0" w14:textId="77777777" w:rsidR="00CA50A2" w:rsidRPr="00D8067E" w:rsidRDefault="00CA50A2" w:rsidP="00A922A8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</w:p>
        </w:tc>
        <w:tc>
          <w:tcPr>
            <w:tcW w:w="455" w:type="pct"/>
          </w:tcPr>
          <w:p w14:paraId="24C25327" w14:textId="77777777" w:rsidR="00CA50A2" w:rsidRPr="00D8067E" w:rsidRDefault="00CA50A2" w:rsidP="00A922A8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</w:p>
        </w:tc>
        <w:tc>
          <w:tcPr>
            <w:tcW w:w="455" w:type="pct"/>
          </w:tcPr>
          <w:p w14:paraId="4DFCC527" w14:textId="77777777" w:rsidR="00CA50A2" w:rsidRPr="00D8067E" w:rsidRDefault="00CA50A2" w:rsidP="00A922A8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</w:p>
        </w:tc>
        <w:tc>
          <w:tcPr>
            <w:tcW w:w="455" w:type="pct"/>
          </w:tcPr>
          <w:p w14:paraId="752435AB" w14:textId="77777777" w:rsidR="00CA50A2" w:rsidRPr="00D8067E" w:rsidRDefault="00CA50A2" w:rsidP="00A922A8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</w:p>
        </w:tc>
        <w:tc>
          <w:tcPr>
            <w:tcW w:w="455" w:type="pct"/>
          </w:tcPr>
          <w:p w14:paraId="092BCC6C" w14:textId="77777777" w:rsidR="00CA50A2" w:rsidRPr="00D8067E" w:rsidRDefault="00CA50A2" w:rsidP="00A922A8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</w:p>
        </w:tc>
      </w:tr>
      <w:tr w:rsidR="00CA50A2" w:rsidRPr="00D8067E" w14:paraId="4F8D7FA8" w14:textId="77777777" w:rsidTr="00D8067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5" w:type="pct"/>
          </w:tcPr>
          <w:p w14:paraId="7BD2568B" w14:textId="0CB0C335" w:rsidR="00CA50A2" w:rsidRPr="00D8067E" w:rsidRDefault="00D8067E" w:rsidP="00A922A8">
            <w:pPr>
              <w:rPr>
                <w:rFonts w:ascii="Cambria Math" w:hAnsi="Cambria Math"/>
                <w:sz w:val="11"/>
                <w:szCs w:val="15"/>
                <w:oMath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11"/>
                    <w:szCs w:val="15"/>
                  </w:rPr>
                  <m:t>0.8856606</m:t>
                </m:r>
              </m:oMath>
            </m:oMathPara>
          </w:p>
        </w:tc>
        <w:tc>
          <w:tcPr>
            <w:tcW w:w="455" w:type="pct"/>
          </w:tcPr>
          <w:p w14:paraId="4F4F11CC" w14:textId="75CC0616" w:rsidR="00CA50A2" w:rsidRPr="00D8067E" w:rsidRDefault="00D8067E" w:rsidP="00A922A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1"/>
                    <w:szCs w:val="15"/>
                  </w:rPr>
                  <m:t>0.7278338</m:t>
                </m:r>
              </m:oMath>
            </m:oMathPara>
          </w:p>
        </w:tc>
        <w:tc>
          <w:tcPr>
            <w:tcW w:w="455" w:type="pct"/>
          </w:tcPr>
          <w:p w14:paraId="276AB054" w14:textId="77777777" w:rsidR="00CA50A2" w:rsidRPr="00D8067E" w:rsidRDefault="00CA50A2" w:rsidP="00A922A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</w:p>
        </w:tc>
        <w:tc>
          <w:tcPr>
            <w:tcW w:w="455" w:type="pct"/>
          </w:tcPr>
          <w:p w14:paraId="42FB4B9A" w14:textId="77777777" w:rsidR="00CA50A2" w:rsidRPr="00D8067E" w:rsidRDefault="00CA50A2" w:rsidP="00A922A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</w:p>
        </w:tc>
        <w:tc>
          <w:tcPr>
            <w:tcW w:w="455" w:type="pct"/>
          </w:tcPr>
          <w:p w14:paraId="3D90188E" w14:textId="77777777" w:rsidR="00CA50A2" w:rsidRPr="00D8067E" w:rsidRDefault="00CA50A2" w:rsidP="00A922A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</w:p>
        </w:tc>
        <w:tc>
          <w:tcPr>
            <w:tcW w:w="455" w:type="pct"/>
          </w:tcPr>
          <w:p w14:paraId="5C0ACF9C" w14:textId="77777777" w:rsidR="00CA50A2" w:rsidRPr="00D8067E" w:rsidRDefault="00CA50A2" w:rsidP="00A922A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</w:p>
        </w:tc>
        <w:tc>
          <w:tcPr>
            <w:tcW w:w="455" w:type="pct"/>
          </w:tcPr>
          <w:p w14:paraId="25CB6D37" w14:textId="77777777" w:rsidR="00CA50A2" w:rsidRPr="00D8067E" w:rsidRDefault="00CA50A2" w:rsidP="00A922A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</w:p>
        </w:tc>
        <w:tc>
          <w:tcPr>
            <w:tcW w:w="455" w:type="pct"/>
          </w:tcPr>
          <w:p w14:paraId="08298CC8" w14:textId="77777777" w:rsidR="00CA50A2" w:rsidRPr="00D8067E" w:rsidRDefault="00CA50A2" w:rsidP="00A922A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</w:p>
        </w:tc>
        <w:tc>
          <w:tcPr>
            <w:tcW w:w="455" w:type="pct"/>
          </w:tcPr>
          <w:p w14:paraId="3D0A982B" w14:textId="77777777" w:rsidR="00CA50A2" w:rsidRPr="00D8067E" w:rsidRDefault="00CA50A2" w:rsidP="00A922A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</w:p>
        </w:tc>
        <w:tc>
          <w:tcPr>
            <w:tcW w:w="455" w:type="pct"/>
          </w:tcPr>
          <w:p w14:paraId="5A7C7659" w14:textId="77777777" w:rsidR="00CA50A2" w:rsidRPr="00D8067E" w:rsidRDefault="00CA50A2" w:rsidP="00A922A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</w:p>
        </w:tc>
        <w:tc>
          <w:tcPr>
            <w:tcW w:w="455" w:type="pct"/>
          </w:tcPr>
          <w:p w14:paraId="73D50E2B" w14:textId="77777777" w:rsidR="00CA50A2" w:rsidRPr="00D8067E" w:rsidRDefault="00CA50A2" w:rsidP="00A922A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</w:p>
        </w:tc>
      </w:tr>
      <w:tr w:rsidR="00CA50A2" w:rsidRPr="00D8067E" w14:paraId="48E3AC1E" w14:textId="77777777" w:rsidTr="00D8067E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5" w:type="pct"/>
          </w:tcPr>
          <w:p w14:paraId="02672993" w14:textId="7062BEE1" w:rsidR="00CA50A2" w:rsidRPr="00D8067E" w:rsidRDefault="00D8067E" w:rsidP="00A922A8">
            <w:pPr>
              <w:rPr>
                <w:rFonts w:ascii="Cambria Math" w:hAnsi="Cambria Math"/>
                <w:sz w:val="11"/>
                <w:szCs w:val="15"/>
                <w:oMath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11"/>
                    <w:szCs w:val="15"/>
                  </w:rPr>
                  <m:t>0.7605963</m:t>
                </m:r>
              </m:oMath>
            </m:oMathPara>
          </w:p>
        </w:tc>
        <w:tc>
          <w:tcPr>
            <w:tcW w:w="455" w:type="pct"/>
          </w:tcPr>
          <w:p w14:paraId="4AB2A233" w14:textId="4BB6EB32" w:rsidR="00CA50A2" w:rsidRPr="00D8067E" w:rsidRDefault="00D8067E" w:rsidP="00A922A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1"/>
                    <w:szCs w:val="15"/>
                  </w:rPr>
                  <m:t>0.7189082</m:t>
                </m:r>
              </m:oMath>
            </m:oMathPara>
          </w:p>
        </w:tc>
        <w:tc>
          <w:tcPr>
            <w:tcW w:w="455" w:type="pct"/>
          </w:tcPr>
          <w:p w14:paraId="42056867" w14:textId="4CE2ED67" w:rsidR="00CA50A2" w:rsidRPr="00D8067E" w:rsidRDefault="00D8067E" w:rsidP="00A922A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1"/>
                    <w:szCs w:val="15"/>
                  </w:rPr>
                  <m:t>0.7183132</m:t>
                </m:r>
              </m:oMath>
            </m:oMathPara>
          </w:p>
        </w:tc>
        <w:tc>
          <w:tcPr>
            <w:tcW w:w="455" w:type="pct"/>
          </w:tcPr>
          <w:p w14:paraId="64831B25" w14:textId="77777777" w:rsidR="00CA50A2" w:rsidRPr="00D8067E" w:rsidRDefault="00CA50A2" w:rsidP="00A922A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</w:p>
        </w:tc>
        <w:tc>
          <w:tcPr>
            <w:tcW w:w="455" w:type="pct"/>
          </w:tcPr>
          <w:p w14:paraId="14B55195" w14:textId="77777777" w:rsidR="00CA50A2" w:rsidRPr="00D8067E" w:rsidRDefault="00CA50A2" w:rsidP="00A922A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</w:p>
        </w:tc>
        <w:tc>
          <w:tcPr>
            <w:tcW w:w="455" w:type="pct"/>
          </w:tcPr>
          <w:p w14:paraId="0B076D44" w14:textId="77777777" w:rsidR="00CA50A2" w:rsidRPr="00D8067E" w:rsidRDefault="00CA50A2" w:rsidP="00A922A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</w:p>
        </w:tc>
        <w:tc>
          <w:tcPr>
            <w:tcW w:w="455" w:type="pct"/>
          </w:tcPr>
          <w:p w14:paraId="36F77CA8" w14:textId="77777777" w:rsidR="00CA50A2" w:rsidRPr="00D8067E" w:rsidRDefault="00CA50A2" w:rsidP="00A922A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</w:p>
        </w:tc>
        <w:tc>
          <w:tcPr>
            <w:tcW w:w="455" w:type="pct"/>
          </w:tcPr>
          <w:p w14:paraId="4F76004A" w14:textId="77777777" w:rsidR="00CA50A2" w:rsidRPr="00D8067E" w:rsidRDefault="00CA50A2" w:rsidP="00A922A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</w:p>
        </w:tc>
        <w:tc>
          <w:tcPr>
            <w:tcW w:w="455" w:type="pct"/>
          </w:tcPr>
          <w:p w14:paraId="7CF5E6C1" w14:textId="77777777" w:rsidR="00CA50A2" w:rsidRPr="00D8067E" w:rsidRDefault="00CA50A2" w:rsidP="00A922A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</w:p>
        </w:tc>
        <w:tc>
          <w:tcPr>
            <w:tcW w:w="455" w:type="pct"/>
          </w:tcPr>
          <w:p w14:paraId="00A26C15" w14:textId="77777777" w:rsidR="00CA50A2" w:rsidRPr="00D8067E" w:rsidRDefault="00CA50A2" w:rsidP="00A922A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</w:p>
        </w:tc>
        <w:tc>
          <w:tcPr>
            <w:tcW w:w="455" w:type="pct"/>
          </w:tcPr>
          <w:p w14:paraId="72191FBE" w14:textId="77777777" w:rsidR="00CA50A2" w:rsidRPr="00D8067E" w:rsidRDefault="00CA50A2" w:rsidP="00A922A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</w:p>
        </w:tc>
      </w:tr>
      <w:tr w:rsidR="00CA50A2" w:rsidRPr="00D8067E" w14:paraId="7BCCFDCF" w14:textId="77777777" w:rsidTr="00D8067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5" w:type="pct"/>
          </w:tcPr>
          <w:p w14:paraId="614ED616" w14:textId="5FC8C1A0" w:rsidR="00CA50A2" w:rsidRPr="00D8067E" w:rsidRDefault="00D8067E" w:rsidP="00A922A8">
            <w:pPr>
              <w:rPr>
                <w:rFonts w:ascii="Cambria Math" w:hAnsi="Cambria Math"/>
                <w:sz w:val="11"/>
                <w:szCs w:val="15"/>
                <w:oMath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11"/>
                    <w:szCs w:val="15"/>
                  </w:rPr>
                  <m:t>0.7288902</m:t>
                </m:r>
              </m:oMath>
            </m:oMathPara>
          </w:p>
        </w:tc>
        <w:tc>
          <w:tcPr>
            <w:tcW w:w="455" w:type="pct"/>
          </w:tcPr>
          <w:p w14:paraId="2877E602" w14:textId="588B2AB4" w:rsidR="00CA50A2" w:rsidRPr="00D8067E" w:rsidRDefault="00D8067E" w:rsidP="00A922A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1"/>
                    <w:szCs w:val="15"/>
                  </w:rPr>
                  <m:t>0.7183215</m:t>
                </m:r>
              </m:oMath>
            </m:oMathPara>
          </w:p>
        </w:tc>
        <w:tc>
          <w:tcPr>
            <w:tcW w:w="455" w:type="pct"/>
          </w:tcPr>
          <w:p w14:paraId="1ABF904E" w14:textId="7D67101C" w:rsidR="00CA50A2" w:rsidRPr="00D8067E" w:rsidRDefault="00D8067E" w:rsidP="00A922A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1"/>
                    <w:szCs w:val="15"/>
                  </w:rPr>
                  <m:t>0.7182823</m:t>
                </m:r>
              </m:oMath>
            </m:oMathPara>
          </w:p>
        </w:tc>
        <w:tc>
          <w:tcPr>
            <w:tcW w:w="455" w:type="pct"/>
          </w:tcPr>
          <w:p w14:paraId="420FAEF1" w14:textId="770C9673" w:rsidR="00CA50A2" w:rsidRPr="00D8067E" w:rsidRDefault="00D8067E" w:rsidP="00A922A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1"/>
                    <w:szCs w:val="15"/>
                  </w:rPr>
                  <m:t>0.7182819</m:t>
                </m:r>
              </m:oMath>
            </m:oMathPara>
          </w:p>
        </w:tc>
        <w:tc>
          <w:tcPr>
            <w:tcW w:w="455" w:type="pct"/>
          </w:tcPr>
          <w:p w14:paraId="6EB72CA3" w14:textId="77777777" w:rsidR="00CA50A2" w:rsidRPr="00D8067E" w:rsidRDefault="00CA50A2" w:rsidP="00A922A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</w:p>
        </w:tc>
        <w:tc>
          <w:tcPr>
            <w:tcW w:w="455" w:type="pct"/>
          </w:tcPr>
          <w:p w14:paraId="0438684C" w14:textId="77777777" w:rsidR="00CA50A2" w:rsidRPr="00D8067E" w:rsidRDefault="00CA50A2" w:rsidP="00A922A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</w:p>
        </w:tc>
        <w:tc>
          <w:tcPr>
            <w:tcW w:w="455" w:type="pct"/>
          </w:tcPr>
          <w:p w14:paraId="0305E17D" w14:textId="77777777" w:rsidR="00CA50A2" w:rsidRPr="00D8067E" w:rsidRDefault="00CA50A2" w:rsidP="00A922A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</w:p>
        </w:tc>
        <w:tc>
          <w:tcPr>
            <w:tcW w:w="455" w:type="pct"/>
          </w:tcPr>
          <w:p w14:paraId="13A81C87" w14:textId="77777777" w:rsidR="00CA50A2" w:rsidRPr="00D8067E" w:rsidRDefault="00CA50A2" w:rsidP="00A922A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</w:p>
        </w:tc>
        <w:tc>
          <w:tcPr>
            <w:tcW w:w="455" w:type="pct"/>
          </w:tcPr>
          <w:p w14:paraId="335B2FA7" w14:textId="77777777" w:rsidR="00CA50A2" w:rsidRPr="00D8067E" w:rsidRDefault="00CA50A2" w:rsidP="00A922A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</w:p>
        </w:tc>
        <w:tc>
          <w:tcPr>
            <w:tcW w:w="455" w:type="pct"/>
          </w:tcPr>
          <w:p w14:paraId="4C3FE485" w14:textId="77777777" w:rsidR="00CA50A2" w:rsidRPr="00D8067E" w:rsidRDefault="00CA50A2" w:rsidP="00A922A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</w:p>
        </w:tc>
        <w:tc>
          <w:tcPr>
            <w:tcW w:w="455" w:type="pct"/>
          </w:tcPr>
          <w:p w14:paraId="4A2EADC3" w14:textId="77777777" w:rsidR="00CA50A2" w:rsidRPr="00D8067E" w:rsidRDefault="00CA50A2" w:rsidP="00A922A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</w:p>
        </w:tc>
      </w:tr>
      <w:tr w:rsidR="00CA50A2" w:rsidRPr="00D8067E" w14:paraId="6CC28BFA" w14:textId="77777777" w:rsidTr="00D8067E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5" w:type="pct"/>
          </w:tcPr>
          <w:p w14:paraId="0231E497" w14:textId="210B12DD" w:rsidR="00CA50A2" w:rsidRPr="00D8067E" w:rsidRDefault="00D8067E" w:rsidP="00A922A8">
            <w:pPr>
              <w:rPr>
                <w:rFonts w:ascii="Cambria Math" w:hAnsi="Cambria Math"/>
                <w:sz w:val="11"/>
                <w:szCs w:val="15"/>
                <w:oMath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11"/>
                    <w:szCs w:val="15"/>
                  </w:rPr>
                  <m:t>0.7209358</m:t>
                </m:r>
              </m:oMath>
            </m:oMathPara>
          </w:p>
        </w:tc>
        <w:tc>
          <w:tcPr>
            <w:tcW w:w="455" w:type="pct"/>
          </w:tcPr>
          <w:p w14:paraId="4F1B2808" w14:textId="53C1BA28" w:rsidR="00CA50A2" w:rsidRPr="00D8067E" w:rsidRDefault="00D8067E" w:rsidP="00A922A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1"/>
                    <w:szCs w:val="15"/>
                  </w:rPr>
                  <m:t>0.7182843</m:t>
                </m:r>
              </m:oMath>
            </m:oMathPara>
          </w:p>
        </w:tc>
        <w:tc>
          <w:tcPr>
            <w:tcW w:w="455" w:type="pct"/>
          </w:tcPr>
          <w:p w14:paraId="5FDB9712" w14:textId="4F75CD65" w:rsidR="00CA50A2" w:rsidRPr="00D8067E" w:rsidRDefault="00D8067E" w:rsidP="00A922A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1"/>
                    <w:szCs w:val="15"/>
                  </w:rPr>
                  <m:t>0.7182818</m:t>
                </m:r>
              </m:oMath>
            </m:oMathPara>
          </w:p>
        </w:tc>
        <w:tc>
          <w:tcPr>
            <w:tcW w:w="455" w:type="pct"/>
          </w:tcPr>
          <w:p w14:paraId="063F680E" w14:textId="6B11CDFF" w:rsidR="00CA50A2" w:rsidRPr="00D8067E" w:rsidRDefault="00D8067E" w:rsidP="00A922A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1"/>
                    <w:szCs w:val="15"/>
                  </w:rPr>
                  <m:t>0.7182818</m:t>
                </m:r>
              </m:oMath>
            </m:oMathPara>
          </w:p>
        </w:tc>
        <w:tc>
          <w:tcPr>
            <w:tcW w:w="455" w:type="pct"/>
          </w:tcPr>
          <w:p w14:paraId="4987A4BF" w14:textId="3EC860BB" w:rsidR="00CA50A2" w:rsidRPr="00D8067E" w:rsidRDefault="00D8067E" w:rsidP="00A922A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1"/>
                    <w:szCs w:val="15"/>
                  </w:rPr>
                  <m:t>0.7182818</m:t>
                </m:r>
              </m:oMath>
            </m:oMathPara>
          </w:p>
        </w:tc>
        <w:tc>
          <w:tcPr>
            <w:tcW w:w="455" w:type="pct"/>
          </w:tcPr>
          <w:p w14:paraId="73C80E0C" w14:textId="77777777" w:rsidR="00CA50A2" w:rsidRPr="00D8067E" w:rsidRDefault="00CA50A2" w:rsidP="00A922A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</w:p>
        </w:tc>
        <w:tc>
          <w:tcPr>
            <w:tcW w:w="455" w:type="pct"/>
          </w:tcPr>
          <w:p w14:paraId="5CCFDA51" w14:textId="77777777" w:rsidR="00CA50A2" w:rsidRPr="00D8067E" w:rsidRDefault="00CA50A2" w:rsidP="00A922A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</w:p>
        </w:tc>
        <w:tc>
          <w:tcPr>
            <w:tcW w:w="455" w:type="pct"/>
          </w:tcPr>
          <w:p w14:paraId="2CF74E49" w14:textId="77777777" w:rsidR="00CA50A2" w:rsidRPr="00D8067E" w:rsidRDefault="00CA50A2" w:rsidP="00A922A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</w:p>
        </w:tc>
        <w:tc>
          <w:tcPr>
            <w:tcW w:w="455" w:type="pct"/>
          </w:tcPr>
          <w:p w14:paraId="26831FD6" w14:textId="77777777" w:rsidR="00CA50A2" w:rsidRPr="00D8067E" w:rsidRDefault="00CA50A2" w:rsidP="00A922A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</w:p>
        </w:tc>
        <w:tc>
          <w:tcPr>
            <w:tcW w:w="455" w:type="pct"/>
          </w:tcPr>
          <w:p w14:paraId="0F691C01" w14:textId="77777777" w:rsidR="00CA50A2" w:rsidRPr="00D8067E" w:rsidRDefault="00CA50A2" w:rsidP="00A922A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</w:p>
        </w:tc>
        <w:tc>
          <w:tcPr>
            <w:tcW w:w="455" w:type="pct"/>
          </w:tcPr>
          <w:p w14:paraId="4E63FBDF" w14:textId="77777777" w:rsidR="00CA50A2" w:rsidRPr="00D8067E" w:rsidRDefault="00CA50A2" w:rsidP="00A922A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</w:p>
        </w:tc>
      </w:tr>
      <w:tr w:rsidR="00CA50A2" w:rsidRPr="00D8067E" w14:paraId="50168F28" w14:textId="77777777" w:rsidTr="00D8067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5" w:type="pct"/>
          </w:tcPr>
          <w:p w14:paraId="7E80DA39" w14:textId="6692A69B" w:rsidR="00CA50A2" w:rsidRPr="00D8067E" w:rsidRDefault="00D8067E" w:rsidP="00A922A8">
            <w:pPr>
              <w:rPr>
                <w:rFonts w:ascii="Cambria Math" w:hAnsi="Cambria Math"/>
                <w:sz w:val="11"/>
                <w:szCs w:val="15"/>
                <w:oMath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11"/>
                    <w:szCs w:val="15"/>
                  </w:rPr>
                  <m:t>0.7189454</m:t>
                </m:r>
              </m:oMath>
            </m:oMathPara>
          </w:p>
        </w:tc>
        <w:tc>
          <w:tcPr>
            <w:tcW w:w="455" w:type="pct"/>
          </w:tcPr>
          <w:p w14:paraId="3040A5D5" w14:textId="7C1FA338" w:rsidR="00CA50A2" w:rsidRPr="00D8067E" w:rsidRDefault="00D8067E" w:rsidP="00A922A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1"/>
                    <w:szCs w:val="15"/>
                  </w:rPr>
                  <m:t>0.7182820</m:t>
                </m:r>
              </m:oMath>
            </m:oMathPara>
          </w:p>
        </w:tc>
        <w:tc>
          <w:tcPr>
            <w:tcW w:w="455" w:type="pct"/>
          </w:tcPr>
          <w:p w14:paraId="3B26B039" w14:textId="0CF86F82" w:rsidR="00CA50A2" w:rsidRPr="00D8067E" w:rsidRDefault="00D8067E" w:rsidP="00A922A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1"/>
                    <w:szCs w:val="15"/>
                  </w:rPr>
                  <m:t>0.7182818</m:t>
                </m:r>
              </m:oMath>
            </m:oMathPara>
          </w:p>
        </w:tc>
        <w:tc>
          <w:tcPr>
            <w:tcW w:w="455" w:type="pct"/>
          </w:tcPr>
          <w:p w14:paraId="56435E5C" w14:textId="26ABC832" w:rsidR="00CA50A2" w:rsidRPr="00D8067E" w:rsidRDefault="00D8067E" w:rsidP="00A922A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1"/>
                    <w:szCs w:val="15"/>
                  </w:rPr>
                  <m:t>0.7182818</m:t>
                </m:r>
              </m:oMath>
            </m:oMathPara>
          </w:p>
        </w:tc>
        <w:tc>
          <w:tcPr>
            <w:tcW w:w="455" w:type="pct"/>
          </w:tcPr>
          <w:p w14:paraId="7187DF96" w14:textId="58D613E9" w:rsidR="00CA50A2" w:rsidRPr="00D8067E" w:rsidRDefault="00D8067E" w:rsidP="00A922A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1"/>
                    <w:szCs w:val="15"/>
                  </w:rPr>
                  <m:t>0.7182818</m:t>
                </m:r>
              </m:oMath>
            </m:oMathPara>
          </w:p>
        </w:tc>
        <w:tc>
          <w:tcPr>
            <w:tcW w:w="455" w:type="pct"/>
          </w:tcPr>
          <w:p w14:paraId="04997A7A" w14:textId="0FD7F5BE" w:rsidR="00CA50A2" w:rsidRPr="00D8067E" w:rsidRDefault="00D8067E" w:rsidP="00A922A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1"/>
                    <w:szCs w:val="15"/>
                  </w:rPr>
                  <m:t>0.7182818</m:t>
                </m:r>
              </m:oMath>
            </m:oMathPara>
          </w:p>
        </w:tc>
        <w:tc>
          <w:tcPr>
            <w:tcW w:w="455" w:type="pct"/>
          </w:tcPr>
          <w:p w14:paraId="0EFC4CE6" w14:textId="77777777" w:rsidR="00CA50A2" w:rsidRPr="00D8067E" w:rsidRDefault="00CA50A2" w:rsidP="00A922A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</w:p>
        </w:tc>
        <w:tc>
          <w:tcPr>
            <w:tcW w:w="455" w:type="pct"/>
          </w:tcPr>
          <w:p w14:paraId="001EDE56" w14:textId="77777777" w:rsidR="00CA50A2" w:rsidRPr="00D8067E" w:rsidRDefault="00CA50A2" w:rsidP="00A922A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</w:p>
        </w:tc>
        <w:tc>
          <w:tcPr>
            <w:tcW w:w="455" w:type="pct"/>
          </w:tcPr>
          <w:p w14:paraId="3B44475C" w14:textId="77777777" w:rsidR="00CA50A2" w:rsidRPr="00D8067E" w:rsidRDefault="00CA50A2" w:rsidP="00A922A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</w:p>
        </w:tc>
        <w:tc>
          <w:tcPr>
            <w:tcW w:w="455" w:type="pct"/>
          </w:tcPr>
          <w:p w14:paraId="45725E27" w14:textId="77777777" w:rsidR="00CA50A2" w:rsidRPr="00D8067E" w:rsidRDefault="00CA50A2" w:rsidP="00A922A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</w:p>
        </w:tc>
        <w:tc>
          <w:tcPr>
            <w:tcW w:w="455" w:type="pct"/>
          </w:tcPr>
          <w:p w14:paraId="4F92DC34" w14:textId="77777777" w:rsidR="00CA50A2" w:rsidRPr="00D8067E" w:rsidRDefault="00CA50A2" w:rsidP="00A922A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</w:p>
        </w:tc>
      </w:tr>
      <w:tr w:rsidR="00CA50A2" w:rsidRPr="00D8067E" w14:paraId="58E38B58" w14:textId="77777777" w:rsidTr="00D8067E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5" w:type="pct"/>
          </w:tcPr>
          <w:p w14:paraId="0C7ECA53" w14:textId="41D3B040" w:rsidR="00CA50A2" w:rsidRPr="00D8067E" w:rsidRDefault="00D8067E" w:rsidP="00A922A8">
            <w:pPr>
              <w:rPr>
                <w:rFonts w:ascii="Cambria Math" w:hAnsi="Cambria Math"/>
                <w:sz w:val="11"/>
                <w:szCs w:val="15"/>
                <w:oMath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11"/>
                    <w:szCs w:val="15"/>
                  </w:rPr>
                  <m:t>0.7184477</m:t>
                </m:r>
              </m:oMath>
            </m:oMathPara>
          </w:p>
        </w:tc>
        <w:tc>
          <w:tcPr>
            <w:tcW w:w="455" w:type="pct"/>
          </w:tcPr>
          <w:p w14:paraId="77248EFE" w14:textId="0CB59CF7" w:rsidR="00CA50A2" w:rsidRPr="00D8067E" w:rsidRDefault="00D8067E" w:rsidP="00A922A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1"/>
                    <w:szCs w:val="15"/>
                  </w:rPr>
                  <m:t>0.7182818</m:t>
                </m:r>
              </m:oMath>
            </m:oMathPara>
          </w:p>
        </w:tc>
        <w:tc>
          <w:tcPr>
            <w:tcW w:w="455" w:type="pct"/>
          </w:tcPr>
          <w:p w14:paraId="508E92FE" w14:textId="51312CFE" w:rsidR="00CA50A2" w:rsidRPr="00D8067E" w:rsidRDefault="00D8067E" w:rsidP="00A922A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1"/>
                    <w:szCs w:val="15"/>
                  </w:rPr>
                  <m:t>0.7182818</m:t>
                </m:r>
              </m:oMath>
            </m:oMathPara>
          </w:p>
        </w:tc>
        <w:tc>
          <w:tcPr>
            <w:tcW w:w="455" w:type="pct"/>
          </w:tcPr>
          <w:p w14:paraId="08AA09B2" w14:textId="6DCDE7E9" w:rsidR="00CA50A2" w:rsidRPr="00D8067E" w:rsidRDefault="00D8067E" w:rsidP="00A922A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1"/>
                    <w:szCs w:val="15"/>
                  </w:rPr>
                  <m:t>0.7182818</m:t>
                </m:r>
              </m:oMath>
            </m:oMathPara>
          </w:p>
        </w:tc>
        <w:tc>
          <w:tcPr>
            <w:tcW w:w="455" w:type="pct"/>
          </w:tcPr>
          <w:p w14:paraId="7E42A8F5" w14:textId="2861DBCB" w:rsidR="00CA50A2" w:rsidRPr="00D8067E" w:rsidRDefault="00D8067E" w:rsidP="00A922A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1"/>
                    <w:szCs w:val="15"/>
                  </w:rPr>
                  <m:t>0.7182818</m:t>
                </m:r>
              </m:oMath>
            </m:oMathPara>
          </w:p>
        </w:tc>
        <w:tc>
          <w:tcPr>
            <w:tcW w:w="455" w:type="pct"/>
          </w:tcPr>
          <w:p w14:paraId="5E58C127" w14:textId="3A4AA1F5" w:rsidR="00CA50A2" w:rsidRPr="00D8067E" w:rsidRDefault="00D8067E" w:rsidP="00A922A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1"/>
                    <w:szCs w:val="15"/>
                  </w:rPr>
                  <m:t>0.7182818</m:t>
                </m:r>
              </m:oMath>
            </m:oMathPara>
          </w:p>
        </w:tc>
        <w:tc>
          <w:tcPr>
            <w:tcW w:w="455" w:type="pct"/>
          </w:tcPr>
          <w:p w14:paraId="0DF6E2A4" w14:textId="5040F477" w:rsidR="00CA50A2" w:rsidRPr="00D8067E" w:rsidRDefault="00D8067E" w:rsidP="00A922A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1"/>
                    <w:szCs w:val="15"/>
                  </w:rPr>
                  <m:t>0.7182818</m:t>
                </m:r>
              </m:oMath>
            </m:oMathPara>
          </w:p>
        </w:tc>
        <w:tc>
          <w:tcPr>
            <w:tcW w:w="455" w:type="pct"/>
          </w:tcPr>
          <w:p w14:paraId="53616F84" w14:textId="77777777" w:rsidR="00CA50A2" w:rsidRPr="00D8067E" w:rsidRDefault="00CA50A2" w:rsidP="00A922A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</w:p>
        </w:tc>
        <w:tc>
          <w:tcPr>
            <w:tcW w:w="455" w:type="pct"/>
          </w:tcPr>
          <w:p w14:paraId="5BFFEECC" w14:textId="77777777" w:rsidR="00CA50A2" w:rsidRPr="00D8067E" w:rsidRDefault="00CA50A2" w:rsidP="00A922A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</w:p>
        </w:tc>
        <w:tc>
          <w:tcPr>
            <w:tcW w:w="455" w:type="pct"/>
          </w:tcPr>
          <w:p w14:paraId="0478EBC5" w14:textId="77777777" w:rsidR="00CA50A2" w:rsidRPr="00D8067E" w:rsidRDefault="00CA50A2" w:rsidP="00A922A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</w:p>
        </w:tc>
        <w:tc>
          <w:tcPr>
            <w:tcW w:w="455" w:type="pct"/>
          </w:tcPr>
          <w:p w14:paraId="2DF98802" w14:textId="77777777" w:rsidR="00CA50A2" w:rsidRPr="00D8067E" w:rsidRDefault="00CA50A2" w:rsidP="00A922A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</w:p>
        </w:tc>
      </w:tr>
      <w:tr w:rsidR="00CA50A2" w:rsidRPr="00D8067E" w14:paraId="5A4D4D74" w14:textId="77777777" w:rsidTr="00D8067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5" w:type="pct"/>
          </w:tcPr>
          <w:p w14:paraId="2C6587E9" w14:textId="062D4CE5" w:rsidR="00CA50A2" w:rsidRPr="00D8067E" w:rsidRDefault="00D8067E" w:rsidP="00A922A8">
            <w:pPr>
              <w:rPr>
                <w:rFonts w:ascii="Cambria Math" w:hAnsi="Cambria Math"/>
                <w:sz w:val="11"/>
                <w:szCs w:val="15"/>
                <w:oMath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11"/>
                    <w:szCs w:val="15"/>
                  </w:rPr>
                  <m:t>0.7183233</m:t>
                </m:r>
              </m:oMath>
            </m:oMathPara>
          </w:p>
        </w:tc>
        <w:tc>
          <w:tcPr>
            <w:tcW w:w="455" w:type="pct"/>
          </w:tcPr>
          <w:p w14:paraId="4E1BC06C" w14:textId="76B5D850" w:rsidR="00CA50A2" w:rsidRPr="00D8067E" w:rsidRDefault="00D8067E" w:rsidP="00A922A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1"/>
                    <w:szCs w:val="15"/>
                  </w:rPr>
                  <m:t>0.7182818</m:t>
                </m:r>
              </m:oMath>
            </m:oMathPara>
          </w:p>
        </w:tc>
        <w:tc>
          <w:tcPr>
            <w:tcW w:w="455" w:type="pct"/>
          </w:tcPr>
          <w:p w14:paraId="19B1D3B7" w14:textId="44F7AF09" w:rsidR="00CA50A2" w:rsidRPr="00D8067E" w:rsidRDefault="00D8067E" w:rsidP="00A922A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1"/>
                    <w:szCs w:val="15"/>
                  </w:rPr>
                  <m:t>0.7182818</m:t>
                </m:r>
              </m:oMath>
            </m:oMathPara>
          </w:p>
        </w:tc>
        <w:tc>
          <w:tcPr>
            <w:tcW w:w="455" w:type="pct"/>
          </w:tcPr>
          <w:p w14:paraId="5613DD35" w14:textId="1DF597AA" w:rsidR="00CA50A2" w:rsidRPr="00D8067E" w:rsidRDefault="00D8067E" w:rsidP="00A922A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1"/>
                    <w:szCs w:val="15"/>
                  </w:rPr>
                  <m:t>0.7182818</m:t>
                </m:r>
              </m:oMath>
            </m:oMathPara>
          </w:p>
        </w:tc>
        <w:tc>
          <w:tcPr>
            <w:tcW w:w="455" w:type="pct"/>
          </w:tcPr>
          <w:p w14:paraId="531A3044" w14:textId="26ADC0E5" w:rsidR="00CA50A2" w:rsidRPr="00D8067E" w:rsidRDefault="00D8067E" w:rsidP="00A922A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1"/>
                    <w:szCs w:val="15"/>
                  </w:rPr>
                  <m:t>0.7182818</m:t>
                </m:r>
              </m:oMath>
            </m:oMathPara>
          </w:p>
        </w:tc>
        <w:tc>
          <w:tcPr>
            <w:tcW w:w="455" w:type="pct"/>
          </w:tcPr>
          <w:p w14:paraId="2EBA7DC4" w14:textId="5EC47A57" w:rsidR="00CA50A2" w:rsidRPr="00D8067E" w:rsidRDefault="00D8067E" w:rsidP="00A922A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1"/>
                    <w:szCs w:val="15"/>
                  </w:rPr>
                  <m:t>0.7182818</m:t>
                </m:r>
              </m:oMath>
            </m:oMathPara>
          </w:p>
        </w:tc>
        <w:tc>
          <w:tcPr>
            <w:tcW w:w="455" w:type="pct"/>
          </w:tcPr>
          <w:p w14:paraId="4377929B" w14:textId="46F7AED0" w:rsidR="00CA50A2" w:rsidRPr="00D8067E" w:rsidRDefault="00D8067E" w:rsidP="00A922A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1"/>
                    <w:szCs w:val="15"/>
                  </w:rPr>
                  <m:t>0.7182818</m:t>
                </m:r>
              </m:oMath>
            </m:oMathPara>
          </w:p>
        </w:tc>
        <w:tc>
          <w:tcPr>
            <w:tcW w:w="455" w:type="pct"/>
          </w:tcPr>
          <w:p w14:paraId="5D402C4F" w14:textId="66530C48" w:rsidR="00CA50A2" w:rsidRPr="00D8067E" w:rsidRDefault="00D8067E" w:rsidP="00A922A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1"/>
                    <w:szCs w:val="15"/>
                  </w:rPr>
                  <m:t>0.7182818</m:t>
                </m:r>
              </m:oMath>
            </m:oMathPara>
          </w:p>
        </w:tc>
        <w:tc>
          <w:tcPr>
            <w:tcW w:w="455" w:type="pct"/>
          </w:tcPr>
          <w:p w14:paraId="01F0B10A" w14:textId="77777777" w:rsidR="00CA50A2" w:rsidRPr="00D8067E" w:rsidRDefault="00CA50A2" w:rsidP="00A922A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</w:p>
        </w:tc>
        <w:tc>
          <w:tcPr>
            <w:tcW w:w="455" w:type="pct"/>
          </w:tcPr>
          <w:p w14:paraId="09C4740C" w14:textId="77777777" w:rsidR="00CA50A2" w:rsidRPr="00D8067E" w:rsidRDefault="00CA50A2" w:rsidP="00A922A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</w:p>
        </w:tc>
        <w:tc>
          <w:tcPr>
            <w:tcW w:w="455" w:type="pct"/>
          </w:tcPr>
          <w:p w14:paraId="50A4B8AB" w14:textId="77777777" w:rsidR="00CA50A2" w:rsidRPr="00D8067E" w:rsidRDefault="00CA50A2" w:rsidP="00A922A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</w:p>
        </w:tc>
      </w:tr>
      <w:tr w:rsidR="00CA50A2" w:rsidRPr="00D8067E" w14:paraId="3EF95245" w14:textId="77777777" w:rsidTr="00D8067E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5" w:type="pct"/>
          </w:tcPr>
          <w:p w14:paraId="62A147C9" w14:textId="12619069" w:rsidR="00CA50A2" w:rsidRPr="00D8067E" w:rsidRDefault="00D8067E" w:rsidP="00A922A8">
            <w:pPr>
              <w:rPr>
                <w:rFonts w:ascii="Cambria Math" w:hAnsi="Cambria Math"/>
                <w:sz w:val="11"/>
                <w:szCs w:val="15"/>
                <w:oMath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11"/>
                    <w:szCs w:val="15"/>
                  </w:rPr>
                  <m:t>0.7182922</m:t>
                </m:r>
              </m:oMath>
            </m:oMathPara>
          </w:p>
        </w:tc>
        <w:tc>
          <w:tcPr>
            <w:tcW w:w="455" w:type="pct"/>
          </w:tcPr>
          <w:p w14:paraId="604BD265" w14:textId="0BF2949F" w:rsidR="00CA50A2" w:rsidRPr="00D8067E" w:rsidRDefault="00D8067E" w:rsidP="00A922A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1"/>
                    <w:szCs w:val="15"/>
                  </w:rPr>
                  <m:t>0.7182818</m:t>
                </m:r>
              </m:oMath>
            </m:oMathPara>
          </w:p>
        </w:tc>
        <w:tc>
          <w:tcPr>
            <w:tcW w:w="455" w:type="pct"/>
          </w:tcPr>
          <w:p w14:paraId="57D34781" w14:textId="4A191E12" w:rsidR="00CA50A2" w:rsidRPr="00D8067E" w:rsidRDefault="00D8067E" w:rsidP="00A922A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1"/>
                    <w:szCs w:val="15"/>
                  </w:rPr>
                  <m:t>0.7182818</m:t>
                </m:r>
              </m:oMath>
            </m:oMathPara>
          </w:p>
        </w:tc>
        <w:tc>
          <w:tcPr>
            <w:tcW w:w="455" w:type="pct"/>
          </w:tcPr>
          <w:p w14:paraId="5F6AFF65" w14:textId="59E63F38" w:rsidR="00CA50A2" w:rsidRPr="00D8067E" w:rsidRDefault="00D8067E" w:rsidP="00A922A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1"/>
                    <w:szCs w:val="15"/>
                  </w:rPr>
                  <m:t>0.7182818</m:t>
                </m:r>
              </m:oMath>
            </m:oMathPara>
          </w:p>
        </w:tc>
        <w:tc>
          <w:tcPr>
            <w:tcW w:w="455" w:type="pct"/>
          </w:tcPr>
          <w:p w14:paraId="26D4B63C" w14:textId="2DCB086B" w:rsidR="00CA50A2" w:rsidRPr="00D8067E" w:rsidRDefault="00D8067E" w:rsidP="00A922A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1"/>
                    <w:szCs w:val="15"/>
                  </w:rPr>
                  <m:t>0.7182818</m:t>
                </m:r>
              </m:oMath>
            </m:oMathPara>
          </w:p>
        </w:tc>
        <w:tc>
          <w:tcPr>
            <w:tcW w:w="455" w:type="pct"/>
          </w:tcPr>
          <w:p w14:paraId="495FEEE4" w14:textId="0D2D94B1" w:rsidR="00CA50A2" w:rsidRPr="00D8067E" w:rsidRDefault="00D8067E" w:rsidP="00A922A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1"/>
                    <w:szCs w:val="15"/>
                  </w:rPr>
                  <m:t>0.7182818</m:t>
                </m:r>
              </m:oMath>
            </m:oMathPara>
          </w:p>
        </w:tc>
        <w:tc>
          <w:tcPr>
            <w:tcW w:w="455" w:type="pct"/>
          </w:tcPr>
          <w:p w14:paraId="005C8B88" w14:textId="37D636FB" w:rsidR="00CA50A2" w:rsidRPr="00D8067E" w:rsidRDefault="00D8067E" w:rsidP="00A922A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1"/>
                    <w:szCs w:val="15"/>
                  </w:rPr>
                  <m:t>0.7182818</m:t>
                </m:r>
              </m:oMath>
            </m:oMathPara>
          </w:p>
        </w:tc>
        <w:tc>
          <w:tcPr>
            <w:tcW w:w="455" w:type="pct"/>
          </w:tcPr>
          <w:p w14:paraId="796186B1" w14:textId="3F88EAF5" w:rsidR="00CA50A2" w:rsidRPr="00D8067E" w:rsidRDefault="00D8067E" w:rsidP="00A922A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1"/>
                    <w:szCs w:val="15"/>
                  </w:rPr>
                  <m:t>0.7182818</m:t>
                </m:r>
              </m:oMath>
            </m:oMathPara>
          </w:p>
        </w:tc>
        <w:tc>
          <w:tcPr>
            <w:tcW w:w="455" w:type="pct"/>
          </w:tcPr>
          <w:p w14:paraId="2D792D8A" w14:textId="64F87854" w:rsidR="00CA50A2" w:rsidRPr="00D8067E" w:rsidRDefault="00D8067E" w:rsidP="00A922A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1"/>
                    <w:szCs w:val="15"/>
                  </w:rPr>
                  <m:t>0.7182818</m:t>
                </m:r>
              </m:oMath>
            </m:oMathPara>
          </w:p>
        </w:tc>
        <w:tc>
          <w:tcPr>
            <w:tcW w:w="455" w:type="pct"/>
          </w:tcPr>
          <w:p w14:paraId="1CD4C4F3" w14:textId="77777777" w:rsidR="00CA50A2" w:rsidRPr="00D8067E" w:rsidRDefault="00CA50A2" w:rsidP="00A922A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</w:p>
        </w:tc>
        <w:tc>
          <w:tcPr>
            <w:tcW w:w="455" w:type="pct"/>
          </w:tcPr>
          <w:p w14:paraId="29947280" w14:textId="77777777" w:rsidR="00CA50A2" w:rsidRPr="00D8067E" w:rsidRDefault="00CA50A2" w:rsidP="00A922A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</w:p>
        </w:tc>
      </w:tr>
      <w:tr w:rsidR="00CA50A2" w:rsidRPr="00D8067E" w14:paraId="1AC3188D" w14:textId="77777777" w:rsidTr="00D8067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5" w:type="pct"/>
          </w:tcPr>
          <w:p w14:paraId="7DD5FCA0" w14:textId="7C6F53A8" w:rsidR="00CA50A2" w:rsidRPr="00D8067E" w:rsidRDefault="00D8067E" w:rsidP="00A922A8">
            <w:pPr>
              <w:rPr>
                <w:rFonts w:ascii="Cambria Math" w:hAnsi="Cambria Math"/>
                <w:sz w:val="11"/>
                <w:szCs w:val="15"/>
                <w:oMath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11"/>
                    <w:szCs w:val="15"/>
                  </w:rPr>
                  <m:t>0.7182844</m:t>
                </m:r>
              </m:oMath>
            </m:oMathPara>
          </w:p>
        </w:tc>
        <w:tc>
          <w:tcPr>
            <w:tcW w:w="455" w:type="pct"/>
          </w:tcPr>
          <w:p w14:paraId="154984FB" w14:textId="73F52C18" w:rsidR="00CA50A2" w:rsidRPr="00D8067E" w:rsidRDefault="00D8067E" w:rsidP="00A922A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1"/>
                    <w:szCs w:val="15"/>
                  </w:rPr>
                  <m:t>0.7182818</m:t>
                </m:r>
              </m:oMath>
            </m:oMathPara>
          </w:p>
        </w:tc>
        <w:tc>
          <w:tcPr>
            <w:tcW w:w="455" w:type="pct"/>
          </w:tcPr>
          <w:p w14:paraId="407F5897" w14:textId="46FC9C7B" w:rsidR="00CA50A2" w:rsidRPr="00D8067E" w:rsidRDefault="00D8067E" w:rsidP="00A922A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1"/>
                    <w:szCs w:val="15"/>
                  </w:rPr>
                  <m:t>0.7182818</m:t>
                </m:r>
              </m:oMath>
            </m:oMathPara>
          </w:p>
        </w:tc>
        <w:tc>
          <w:tcPr>
            <w:tcW w:w="455" w:type="pct"/>
          </w:tcPr>
          <w:p w14:paraId="707676AA" w14:textId="3854BA00" w:rsidR="00CA50A2" w:rsidRPr="00D8067E" w:rsidRDefault="00D8067E" w:rsidP="00A922A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1"/>
                    <w:szCs w:val="15"/>
                  </w:rPr>
                  <m:t>0.7182818</m:t>
                </m:r>
              </m:oMath>
            </m:oMathPara>
          </w:p>
        </w:tc>
        <w:tc>
          <w:tcPr>
            <w:tcW w:w="455" w:type="pct"/>
          </w:tcPr>
          <w:p w14:paraId="0BB3417C" w14:textId="64D1C9AE" w:rsidR="00CA50A2" w:rsidRPr="00D8067E" w:rsidRDefault="00D8067E" w:rsidP="00A922A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1"/>
                    <w:szCs w:val="15"/>
                  </w:rPr>
                  <m:t>0.7182818</m:t>
                </m:r>
              </m:oMath>
            </m:oMathPara>
          </w:p>
        </w:tc>
        <w:tc>
          <w:tcPr>
            <w:tcW w:w="455" w:type="pct"/>
          </w:tcPr>
          <w:p w14:paraId="76E3F0E9" w14:textId="44BE1D61" w:rsidR="00CA50A2" w:rsidRPr="00D8067E" w:rsidRDefault="00D8067E" w:rsidP="00A922A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1"/>
                    <w:szCs w:val="15"/>
                  </w:rPr>
                  <m:t>0.7182818</m:t>
                </m:r>
              </m:oMath>
            </m:oMathPara>
          </w:p>
        </w:tc>
        <w:tc>
          <w:tcPr>
            <w:tcW w:w="455" w:type="pct"/>
          </w:tcPr>
          <w:p w14:paraId="219E03B2" w14:textId="7DF7DAB3" w:rsidR="00CA50A2" w:rsidRPr="00D8067E" w:rsidRDefault="00D8067E" w:rsidP="00A922A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1"/>
                    <w:szCs w:val="15"/>
                  </w:rPr>
                  <m:t>0.7182818</m:t>
                </m:r>
              </m:oMath>
            </m:oMathPara>
          </w:p>
        </w:tc>
        <w:tc>
          <w:tcPr>
            <w:tcW w:w="455" w:type="pct"/>
          </w:tcPr>
          <w:p w14:paraId="4600909E" w14:textId="6A82A4BA" w:rsidR="00CA50A2" w:rsidRPr="00D8067E" w:rsidRDefault="00D8067E" w:rsidP="00A922A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1"/>
                    <w:szCs w:val="15"/>
                  </w:rPr>
                  <m:t>0.7182818</m:t>
                </m:r>
              </m:oMath>
            </m:oMathPara>
          </w:p>
        </w:tc>
        <w:tc>
          <w:tcPr>
            <w:tcW w:w="455" w:type="pct"/>
          </w:tcPr>
          <w:p w14:paraId="1EB8C5C8" w14:textId="7A11E11B" w:rsidR="00CA50A2" w:rsidRPr="00D8067E" w:rsidRDefault="00D8067E" w:rsidP="00A922A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1"/>
                    <w:szCs w:val="15"/>
                  </w:rPr>
                  <m:t>0.7182818</m:t>
                </m:r>
              </m:oMath>
            </m:oMathPara>
          </w:p>
        </w:tc>
        <w:tc>
          <w:tcPr>
            <w:tcW w:w="455" w:type="pct"/>
          </w:tcPr>
          <w:p w14:paraId="31884EF7" w14:textId="62AEA3F1" w:rsidR="00CA50A2" w:rsidRPr="00D8067E" w:rsidRDefault="00D8067E" w:rsidP="00A922A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1"/>
                    <w:szCs w:val="15"/>
                  </w:rPr>
                  <m:t>0.7182818</m:t>
                </m:r>
              </m:oMath>
            </m:oMathPara>
          </w:p>
        </w:tc>
        <w:tc>
          <w:tcPr>
            <w:tcW w:w="455" w:type="pct"/>
          </w:tcPr>
          <w:p w14:paraId="554A343E" w14:textId="77777777" w:rsidR="00CA50A2" w:rsidRPr="00D8067E" w:rsidRDefault="00CA50A2" w:rsidP="00A922A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</w:p>
        </w:tc>
      </w:tr>
      <w:tr w:rsidR="00CA50A2" w:rsidRPr="00D8067E" w14:paraId="704F0105" w14:textId="77777777" w:rsidTr="00D8067E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5" w:type="pct"/>
          </w:tcPr>
          <w:p w14:paraId="49918D86" w14:textId="47E799C8" w:rsidR="00CA50A2" w:rsidRPr="00D8067E" w:rsidRDefault="00D8067E" w:rsidP="00A922A8">
            <w:pPr>
              <w:rPr>
                <w:rFonts w:ascii="Cambria Math" w:hAnsi="Cambria Math"/>
                <w:sz w:val="11"/>
                <w:szCs w:val="15"/>
                <w:oMath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11"/>
                    <w:szCs w:val="15"/>
                  </w:rPr>
                  <m:t>0.7182825</m:t>
                </m:r>
              </m:oMath>
            </m:oMathPara>
          </w:p>
        </w:tc>
        <w:tc>
          <w:tcPr>
            <w:tcW w:w="455" w:type="pct"/>
          </w:tcPr>
          <w:p w14:paraId="6FEF1F46" w14:textId="6F890392" w:rsidR="00CA50A2" w:rsidRPr="00D8067E" w:rsidRDefault="00D8067E" w:rsidP="00A922A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1"/>
                    <w:szCs w:val="15"/>
                  </w:rPr>
                  <m:t>0.7182818</m:t>
                </m:r>
              </m:oMath>
            </m:oMathPara>
          </w:p>
        </w:tc>
        <w:tc>
          <w:tcPr>
            <w:tcW w:w="455" w:type="pct"/>
          </w:tcPr>
          <w:p w14:paraId="438FB937" w14:textId="1762FD58" w:rsidR="00CA50A2" w:rsidRPr="00D8067E" w:rsidRDefault="00D8067E" w:rsidP="00A922A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1"/>
                    <w:szCs w:val="15"/>
                  </w:rPr>
                  <m:t>0.7182818</m:t>
                </m:r>
              </m:oMath>
            </m:oMathPara>
          </w:p>
        </w:tc>
        <w:tc>
          <w:tcPr>
            <w:tcW w:w="455" w:type="pct"/>
          </w:tcPr>
          <w:p w14:paraId="7BC14553" w14:textId="020EE831" w:rsidR="00CA50A2" w:rsidRPr="00D8067E" w:rsidRDefault="00D8067E" w:rsidP="00A922A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1"/>
                    <w:szCs w:val="15"/>
                  </w:rPr>
                  <m:t>0.7182818</m:t>
                </m:r>
              </m:oMath>
            </m:oMathPara>
          </w:p>
        </w:tc>
        <w:tc>
          <w:tcPr>
            <w:tcW w:w="455" w:type="pct"/>
          </w:tcPr>
          <w:p w14:paraId="408D72E5" w14:textId="1FF27402" w:rsidR="00CA50A2" w:rsidRPr="00D8067E" w:rsidRDefault="00D8067E" w:rsidP="00A922A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1"/>
                    <w:szCs w:val="15"/>
                  </w:rPr>
                  <m:t>0.7182818</m:t>
                </m:r>
              </m:oMath>
            </m:oMathPara>
          </w:p>
        </w:tc>
        <w:tc>
          <w:tcPr>
            <w:tcW w:w="455" w:type="pct"/>
          </w:tcPr>
          <w:p w14:paraId="0D7D8AD8" w14:textId="7E9AC760" w:rsidR="00CA50A2" w:rsidRPr="00D8067E" w:rsidRDefault="00D8067E" w:rsidP="00A922A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1"/>
                    <w:szCs w:val="15"/>
                  </w:rPr>
                  <m:t>0.7182818</m:t>
                </m:r>
              </m:oMath>
            </m:oMathPara>
          </w:p>
        </w:tc>
        <w:tc>
          <w:tcPr>
            <w:tcW w:w="455" w:type="pct"/>
          </w:tcPr>
          <w:p w14:paraId="2444372B" w14:textId="2C39CF04" w:rsidR="00CA50A2" w:rsidRPr="00D8067E" w:rsidRDefault="00D8067E" w:rsidP="00A922A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1"/>
                    <w:szCs w:val="15"/>
                  </w:rPr>
                  <m:t>0.7182818</m:t>
                </m:r>
              </m:oMath>
            </m:oMathPara>
          </w:p>
        </w:tc>
        <w:tc>
          <w:tcPr>
            <w:tcW w:w="455" w:type="pct"/>
          </w:tcPr>
          <w:p w14:paraId="68053706" w14:textId="412D3781" w:rsidR="00CA50A2" w:rsidRPr="00D8067E" w:rsidRDefault="00D8067E" w:rsidP="00A922A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1"/>
                    <w:szCs w:val="15"/>
                  </w:rPr>
                  <m:t>0.7182818</m:t>
                </m:r>
              </m:oMath>
            </m:oMathPara>
          </w:p>
        </w:tc>
        <w:tc>
          <w:tcPr>
            <w:tcW w:w="455" w:type="pct"/>
          </w:tcPr>
          <w:p w14:paraId="2B1CC92F" w14:textId="51C52736" w:rsidR="00CA50A2" w:rsidRPr="00D8067E" w:rsidRDefault="00D8067E" w:rsidP="00A922A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1"/>
                    <w:szCs w:val="15"/>
                  </w:rPr>
                  <m:t>0.7182818</m:t>
                </m:r>
              </m:oMath>
            </m:oMathPara>
          </w:p>
        </w:tc>
        <w:tc>
          <w:tcPr>
            <w:tcW w:w="455" w:type="pct"/>
          </w:tcPr>
          <w:p w14:paraId="0A5EC80D" w14:textId="695877B0" w:rsidR="00CA50A2" w:rsidRPr="00D8067E" w:rsidRDefault="00D8067E" w:rsidP="00A922A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1"/>
                    <w:szCs w:val="15"/>
                  </w:rPr>
                  <m:t>0.7182818</m:t>
                </m:r>
              </m:oMath>
            </m:oMathPara>
          </w:p>
        </w:tc>
        <w:tc>
          <w:tcPr>
            <w:tcW w:w="455" w:type="pct"/>
          </w:tcPr>
          <w:p w14:paraId="712D4222" w14:textId="1FB14899" w:rsidR="00CA50A2" w:rsidRPr="00D8067E" w:rsidRDefault="00D8067E" w:rsidP="00A922A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1"/>
                <w:szCs w:val="15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1"/>
                    <w:szCs w:val="15"/>
                  </w:rPr>
                  <m:t>0.7182818</m:t>
                </m:r>
              </m:oMath>
            </m:oMathPara>
          </w:p>
        </w:tc>
      </w:tr>
    </w:tbl>
    <w:p w14:paraId="728FD2BF" w14:textId="22C010CA" w:rsidR="00CA50A2" w:rsidRPr="0022711B" w:rsidRDefault="0022711B" w:rsidP="0073004E">
      <m:oMathPara>
        <m:oMath>
          <m:r>
            <w:rPr>
              <w:rFonts w:ascii="Cambria Math" w:hAnsi="Cambria Math"/>
            </w:rPr>
            <m:t>∴</m:t>
          </m:r>
          <m:nary>
            <m:naryPr>
              <m:ctrlPr>
                <w:rPr>
                  <w:rFonts w:ascii="Cambria Math"/>
                  <w:i/>
                </w:rPr>
              </m:ctrlPr>
            </m:naryPr>
            <m:sub>
              <m:r>
                <w:rPr>
                  <w:rFonts w:ascii="Cambria Math"/>
                </w:rPr>
                <m:t>0</m:t>
              </m:r>
            </m:sub>
            <m:sup>
              <m:r>
                <w:rPr>
                  <w:rFonts w:ascii="Cambria Math"/>
                </w:rPr>
                <m:t>1</m:t>
              </m:r>
            </m:sup>
            <m:e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x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e</m:t>
                  </m:r>
                </m:e>
                <m:sup>
                  <m:r>
                    <w:rPr>
                      <w:rFonts w:ascii="Cambria Math"/>
                    </w:rPr>
                    <m:t>x</m:t>
                  </m:r>
                </m:sup>
              </m:sSup>
              <m:ctrlPr>
                <w:rPr>
                  <w:rFonts w:ascii="Cambria Math" w:hAnsi="Cambria Math"/>
                  <w:i/>
                </w:rPr>
              </m:ctrlPr>
            </m:e>
          </m:nary>
          <m:r>
            <w:rPr>
              <w:rFonts w:ascii="Cambria Math"/>
            </w:rPr>
            <m:t>dx</m:t>
          </m:r>
          <m:r>
            <w:rPr>
              <w:rFonts w:ascii="Cambria Math" w:hAnsi="Cambria Math"/>
            </w:rPr>
            <m:t>≈</m:t>
          </m:r>
          <m:r>
            <w:rPr>
              <w:rFonts w:ascii="Cambria Math" w:hint="eastAsia"/>
            </w:rPr>
            <m:t>0.71828</m:t>
          </m:r>
        </m:oMath>
      </m:oMathPara>
    </w:p>
    <w:p w14:paraId="17C7BF6A" w14:textId="77777777" w:rsidR="0022711B" w:rsidRPr="0073004E" w:rsidRDefault="0022711B" w:rsidP="0073004E">
      <w:pPr>
        <w:rPr>
          <w:rFonts w:hint="eastAsia"/>
        </w:rPr>
      </w:pPr>
    </w:p>
    <w:p w14:paraId="10655899" w14:textId="0E144305" w:rsidR="0073004E" w:rsidRDefault="00A359B9" w:rsidP="00A359B9">
      <w:pPr>
        <w:pStyle w:val="a8"/>
        <w:numPr>
          <w:ilvl w:val="0"/>
          <w:numId w:val="6"/>
        </w:numPr>
        <w:ind w:firstLineChars="0"/>
      </w:pPr>
      <m:oMath>
        <m:nary>
          <m:naryPr>
            <m:ctrlPr>
              <w:rPr>
                <w:rFonts w:ascii="Cambria Math"/>
                <w:i/>
              </w:rPr>
            </m:ctrlPr>
          </m:naryPr>
          <m:sub>
            <m:r>
              <w:rPr>
                <w:rFonts w:ascii="Cambria Math"/>
              </w:rPr>
              <m:t>1</m:t>
            </m:r>
          </m:sub>
          <m:sup>
            <m:r>
              <w:rPr>
                <w:rFonts w:ascii="Cambria Math"/>
              </w:rPr>
              <m:t>3</m:t>
            </m:r>
          </m:sup>
          <m:e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e</m:t>
                </m:r>
              </m:e>
              <m:sup>
                <m:r>
                  <w:rPr>
                    <w:rFonts w:ascii="Cambria Math"/>
                  </w:rPr>
                  <m:t>x</m:t>
                </m:r>
              </m:sup>
            </m:sSup>
            <m:func>
              <m:funcPr>
                <m:ctrlPr>
                  <w:rPr>
                    <w:rFonts w:ascii="Cambria Math"/>
                    <w:i/>
                  </w:rPr>
                </m:ctrlPr>
              </m:funcPr>
              <m:fName>
                <m:r>
                  <w:rPr>
                    <w:rFonts w:ascii="Cambria Math"/>
                  </w:rPr>
                  <m:t>sin</m:t>
                </m:r>
              </m:fName>
              <m:e>
                <m:r>
                  <w:rPr>
                    <w:rFonts w:ascii="Cambria Math"/>
                  </w:rPr>
                  <m:t>x</m:t>
                </m:r>
              </m:e>
            </m:func>
            <m:ctrlPr>
              <w:rPr>
                <w:rFonts w:ascii="Cambria Math" w:hAnsi="Cambria Math"/>
                <w:i/>
              </w:rPr>
            </m:ctrlPr>
          </m:e>
        </m:nary>
        <m:r>
          <w:rPr>
            <w:rFonts w:ascii="Cambria Math"/>
          </w:rPr>
          <m:t>dx</m:t>
        </m:r>
      </m:oMath>
      <w:r w:rsidR="0073004E" w:rsidRPr="00FC2347">
        <w:rPr>
          <w:rFonts w:hint="eastAsia"/>
        </w:rPr>
        <w:t>，</w:t>
      </w:r>
      <m:oMath>
        <m:r>
          <w:rPr>
            <w:rFonts w:ascii="Cambria Math"/>
          </w:rPr>
          <m:t>ε=1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0</m:t>
            </m:r>
          </m:e>
          <m:sup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6</m:t>
            </m:r>
          </m:sup>
        </m:sSup>
      </m:oMath>
    </w:p>
    <w:tbl>
      <w:tblPr>
        <w:tblStyle w:val="2-6"/>
        <w:tblW w:w="0" w:type="auto"/>
        <w:tblLook w:val="04A0" w:firstRow="1" w:lastRow="0" w:firstColumn="1" w:lastColumn="0" w:noHBand="0" w:noVBand="1"/>
      </w:tblPr>
      <w:tblGrid>
        <w:gridCol w:w="638"/>
        <w:gridCol w:w="638"/>
        <w:gridCol w:w="638"/>
        <w:gridCol w:w="638"/>
        <w:gridCol w:w="638"/>
        <w:gridCol w:w="638"/>
        <w:gridCol w:w="638"/>
        <w:gridCol w:w="638"/>
        <w:gridCol w:w="638"/>
        <w:gridCol w:w="638"/>
        <w:gridCol w:w="638"/>
        <w:gridCol w:w="639"/>
        <w:gridCol w:w="639"/>
      </w:tblGrid>
      <w:tr w:rsidR="00F73A51" w:rsidRPr="00F73A51" w14:paraId="5938E017" w14:textId="77777777" w:rsidTr="00F73A5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38" w:type="dxa"/>
          </w:tcPr>
          <w:p w14:paraId="71859B10" w14:textId="22CBE7B7" w:rsidR="00F73A51" w:rsidRPr="00F73A51" w:rsidRDefault="00F73A51" w:rsidP="00A235DF">
            <w:pPr>
              <w:rPr>
                <w:rFonts w:ascii="Cambria Math" w:hAnsi="Cambria Math"/>
                <w:sz w:val="8"/>
                <w:szCs w:val="11"/>
                <w:oMath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8"/>
                    <w:szCs w:val="11"/>
                  </w:rPr>
                  <m:t>5.1218264</m:t>
                </m:r>
              </m:oMath>
            </m:oMathPara>
          </w:p>
        </w:tc>
        <w:tc>
          <w:tcPr>
            <w:tcW w:w="638" w:type="dxa"/>
          </w:tcPr>
          <w:p w14:paraId="2D9AB970" w14:textId="77777777" w:rsidR="00F73A51" w:rsidRPr="00F73A51" w:rsidRDefault="00F73A51" w:rsidP="00A235DF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</w:p>
        </w:tc>
        <w:tc>
          <w:tcPr>
            <w:tcW w:w="638" w:type="dxa"/>
          </w:tcPr>
          <w:p w14:paraId="23C8C4A6" w14:textId="77777777" w:rsidR="00F73A51" w:rsidRPr="00F73A51" w:rsidRDefault="00F73A51" w:rsidP="00A235DF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</w:p>
        </w:tc>
        <w:tc>
          <w:tcPr>
            <w:tcW w:w="638" w:type="dxa"/>
          </w:tcPr>
          <w:p w14:paraId="682CC84E" w14:textId="77777777" w:rsidR="00F73A51" w:rsidRPr="00F73A51" w:rsidRDefault="00F73A51" w:rsidP="00A235DF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</w:p>
        </w:tc>
        <w:tc>
          <w:tcPr>
            <w:tcW w:w="638" w:type="dxa"/>
          </w:tcPr>
          <w:p w14:paraId="190D346D" w14:textId="77777777" w:rsidR="00F73A51" w:rsidRPr="00F73A51" w:rsidRDefault="00F73A51" w:rsidP="00A235DF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</w:p>
        </w:tc>
        <w:tc>
          <w:tcPr>
            <w:tcW w:w="638" w:type="dxa"/>
          </w:tcPr>
          <w:p w14:paraId="2AA0F624" w14:textId="77777777" w:rsidR="00F73A51" w:rsidRPr="00F73A51" w:rsidRDefault="00F73A51" w:rsidP="00A235DF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</w:p>
        </w:tc>
        <w:tc>
          <w:tcPr>
            <w:tcW w:w="638" w:type="dxa"/>
          </w:tcPr>
          <w:p w14:paraId="7C0F93EC" w14:textId="77777777" w:rsidR="00F73A51" w:rsidRPr="00F73A51" w:rsidRDefault="00F73A51" w:rsidP="00A235DF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</w:p>
        </w:tc>
        <w:tc>
          <w:tcPr>
            <w:tcW w:w="638" w:type="dxa"/>
          </w:tcPr>
          <w:p w14:paraId="7CAAC48F" w14:textId="77777777" w:rsidR="00F73A51" w:rsidRPr="00F73A51" w:rsidRDefault="00F73A51" w:rsidP="00A235DF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</w:p>
        </w:tc>
        <w:tc>
          <w:tcPr>
            <w:tcW w:w="638" w:type="dxa"/>
          </w:tcPr>
          <w:p w14:paraId="3E439DA8" w14:textId="77777777" w:rsidR="00F73A51" w:rsidRPr="00F73A51" w:rsidRDefault="00F73A51" w:rsidP="00A235DF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</w:p>
        </w:tc>
        <w:tc>
          <w:tcPr>
            <w:tcW w:w="638" w:type="dxa"/>
          </w:tcPr>
          <w:p w14:paraId="43040BAD" w14:textId="77777777" w:rsidR="00F73A51" w:rsidRPr="00F73A51" w:rsidRDefault="00F73A51" w:rsidP="00A235DF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</w:p>
        </w:tc>
        <w:tc>
          <w:tcPr>
            <w:tcW w:w="638" w:type="dxa"/>
          </w:tcPr>
          <w:p w14:paraId="0D40B6EE" w14:textId="77777777" w:rsidR="00F73A51" w:rsidRPr="00F73A51" w:rsidRDefault="00F73A51" w:rsidP="00A235DF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</w:p>
        </w:tc>
        <w:tc>
          <w:tcPr>
            <w:tcW w:w="639" w:type="dxa"/>
          </w:tcPr>
          <w:p w14:paraId="06B67C17" w14:textId="77777777" w:rsidR="00F73A51" w:rsidRPr="00F73A51" w:rsidRDefault="00F73A51" w:rsidP="00A235DF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</w:p>
        </w:tc>
        <w:tc>
          <w:tcPr>
            <w:tcW w:w="639" w:type="dxa"/>
          </w:tcPr>
          <w:p w14:paraId="21C3379A" w14:textId="77777777" w:rsidR="00F73A51" w:rsidRPr="00F73A51" w:rsidRDefault="00F73A51" w:rsidP="00A235DF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</w:p>
        </w:tc>
      </w:tr>
      <w:tr w:rsidR="00F73A51" w:rsidRPr="00F73A51" w14:paraId="76287685" w14:textId="77777777" w:rsidTr="00F73A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38" w:type="dxa"/>
          </w:tcPr>
          <w:p w14:paraId="75F9C7B1" w14:textId="238ED8D5" w:rsidR="00F73A51" w:rsidRPr="00F73A51" w:rsidRDefault="00F73A51" w:rsidP="00A235DF">
            <w:pPr>
              <w:rPr>
                <w:rFonts w:ascii="Cambria Math" w:hAnsi="Cambria Math"/>
                <w:sz w:val="8"/>
                <w:szCs w:val="11"/>
                <w:oMath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8"/>
                    <w:szCs w:val="11"/>
                  </w:rPr>
                  <m:t>9.2797629</m:t>
                </m:r>
              </m:oMath>
            </m:oMathPara>
          </w:p>
        </w:tc>
        <w:tc>
          <w:tcPr>
            <w:tcW w:w="638" w:type="dxa"/>
          </w:tcPr>
          <w:p w14:paraId="0A6EBC60" w14:textId="2368165E" w:rsidR="00F73A51" w:rsidRPr="00F73A51" w:rsidRDefault="00F73A51" w:rsidP="00A235D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8"/>
                    <w:szCs w:val="11"/>
                  </w:rPr>
                  <m:t>10.6657417</m:t>
                </m:r>
              </m:oMath>
            </m:oMathPara>
          </w:p>
        </w:tc>
        <w:tc>
          <w:tcPr>
            <w:tcW w:w="638" w:type="dxa"/>
          </w:tcPr>
          <w:p w14:paraId="553D7814" w14:textId="77777777" w:rsidR="00F73A51" w:rsidRPr="00F73A51" w:rsidRDefault="00F73A51" w:rsidP="00A235D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</w:p>
        </w:tc>
        <w:tc>
          <w:tcPr>
            <w:tcW w:w="638" w:type="dxa"/>
          </w:tcPr>
          <w:p w14:paraId="323482DD" w14:textId="77777777" w:rsidR="00F73A51" w:rsidRPr="00F73A51" w:rsidRDefault="00F73A51" w:rsidP="00A235D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</w:p>
        </w:tc>
        <w:tc>
          <w:tcPr>
            <w:tcW w:w="638" w:type="dxa"/>
          </w:tcPr>
          <w:p w14:paraId="238D2BD5" w14:textId="77777777" w:rsidR="00F73A51" w:rsidRPr="00F73A51" w:rsidRDefault="00F73A51" w:rsidP="00A235D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</w:p>
        </w:tc>
        <w:tc>
          <w:tcPr>
            <w:tcW w:w="638" w:type="dxa"/>
          </w:tcPr>
          <w:p w14:paraId="79D75228" w14:textId="77777777" w:rsidR="00F73A51" w:rsidRPr="00F73A51" w:rsidRDefault="00F73A51" w:rsidP="00A235D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</w:p>
        </w:tc>
        <w:tc>
          <w:tcPr>
            <w:tcW w:w="638" w:type="dxa"/>
          </w:tcPr>
          <w:p w14:paraId="5477C92F" w14:textId="77777777" w:rsidR="00F73A51" w:rsidRPr="00F73A51" w:rsidRDefault="00F73A51" w:rsidP="00A235D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</w:p>
        </w:tc>
        <w:tc>
          <w:tcPr>
            <w:tcW w:w="638" w:type="dxa"/>
          </w:tcPr>
          <w:p w14:paraId="126DE545" w14:textId="77777777" w:rsidR="00F73A51" w:rsidRPr="00F73A51" w:rsidRDefault="00F73A51" w:rsidP="00A235D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</w:p>
        </w:tc>
        <w:tc>
          <w:tcPr>
            <w:tcW w:w="638" w:type="dxa"/>
          </w:tcPr>
          <w:p w14:paraId="1D014FB3" w14:textId="77777777" w:rsidR="00F73A51" w:rsidRPr="00F73A51" w:rsidRDefault="00F73A51" w:rsidP="00A235D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</w:p>
        </w:tc>
        <w:tc>
          <w:tcPr>
            <w:tcW w:w="638" w:type="dxa"/>
          </w:tcPr>
          <w:p w14:paraId="565B5261" w14:textId="77777777" w:rsidR="00F73A51" w:rsidRPr="00F73A51" w:rsidRDefault="00F73A51" w:rsidP="00A235D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</w:p>
        </w:tc>
        <w:tc>
          <w:tcPr>
            <w:tcW w:w="638" w:type="dxa"/>
          </w:tcPr>
          <w:p w14:paraId="0874309A" w14:textId="77777777" w:rsidR="00F73A51" w:rsidRPr="00F73A51" w:rsidRDefault="00F73A51" w:rsidP="00A235D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</w:p>
        </w:tc>
        <w:tc>
          <w:tcPr>
            <w:tcW w:w="639" w:type="dxa"/>
          </w:tcPr>
          <w:p w14:paraId="6C7943DB" w14:textId="77777777" w:rsidR="00F73A51" w:rsidRPr="00F73A51" w:rsidRDefault="00F73A51" w:rsidP="00A235D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</w:p>
        </w:tc>
        <w:tc>
          <w:tcPr>
            <w:tcW w:w="639" w:type="dxa"/>
          </w:tcPr>
          <w:p w14:paraId="032D2671" w14:textId="77777777" w:rsidR="00F73A51" w:rsidRPr="00F73A51" w:rsidRDefault="00F73A51" w:rsidP="00A235D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</w:p>
        </w:tc>
      </w:tr>
      <w:tr w:rsidR="00F73A51" w:rsidRPr="00F73A51" w14:paraId="659561B0" w14:textId="77777777" w:rsidTr="00F73A51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38" w:type="dxa"/>
          </w:tcPr>
          <w:p w14:paraId="0957B260" w14:textId="023916EA" w:rsidR="00F73A51" w:rsidRPr="00F73A51" w:rsidRDefault="00F73A51" w:rsidP="00A235DF">
            <w:pPr>
              <w:rPr>
                <w:rFonts w:ascii="Cambria Math" w:hAnsi="Cambria Math"/>
                <w:sz w:val="8"/>
                <w:szCs w:val="11"/>
                <w:oMath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8"/>
                    <w:szCs w:val="11"/>
                  </w:rPr>
                  <m:t>10.5205543</m:t>
                </m:r>
              </m:oMath>
            </m:oMathPara>
          </w:p>
        </w:tc>
        <w:tc>
          <w:tcPr>
            <w:tcW w:w="638" w:type="dxa"/>
          </w:tcPr>
          <w:p w14:paraId="0462C034" w14:textId="602EE5E4" w:rsidR="00F73A51" w:rsidRPr="00F73A51" w:rsidRDefault="00F73A51" w:rsidP="00A235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8"/>
                    <w:szCs w:val="11"/>
                  </w:rPr>
                  <m:t>10.9341514</m:t>
                </m:r>
              </m:oMath>
            </m:oMathPara>
          </w:p>
        </w:tc>
        <w:tc>
          <w:tcPr>
            <w:tcW w:w="638" w:type="dxa"/>
          </w:tcPr>
          <w:p w14:paraId="5B744EA0" w14:textId="79CBD835" w:rsidR="00F73A51" w:rsidRPr="00F73A51" w:rsidRDefault="00F73A51" w:rsidP="00A235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8"/>
                    <w:szCs w:val="11"/>
                  </w:rPr>
                  <m:t>10.9520454</m:t>
                </m:r>
              </m:oMath>
            </m:oMathPara>
          </w:p>
        </w:tc>
        <w:tc>
          <w:tcPr>
            <w:tcW w:w="638" w:type="dxa"/>
          </w:tcPr>
          <w:p w14:paraId="17F931C2" w14:textId="77777777" w:rsidR="00F73A51" w:rsidRPr="00F73A51" w:rsidRDefault="00F73A51" w:rsidP="00A235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</w:p>
        </w:tc>
        <w:tc>
          <w:tcPr>
            <w:tcW w:w="638" w:type="dxa"/>
          </w:tcPr>
          <w:p w14:paraId="4DF6ACF4" w14:textId="77777777" w:rsidR="00F73A51" w:rsidRPr="00F73A51" w:rsidRDefault="00F73A51" w:rsidP="00A235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</w:p>
        </w:tc>
        <w:tc>
          <w:tcPr>
            <w:tcW w:w="638" w:type="dxa"/>
          </w:tcPr>
          <w:p w14:paraId="0B55DF71" w14:textId="77777777" w:rsidR="00F73A51" w:rsidRPr="00F73A51" w:rsidRDefault="00F73A51" w:rsidP="00A235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</w:p>
        </w:tc>
        <w:tc>
          <w:tcPr>
            <w:tcW w:w="638" w:type="dxa"/>
          </w:tcPr>
          <w:p w14:paraId="78699A82" w14:textId="77777777" w:rsidR="00F73A51" w:rsidRPr="00F73A51" w:rsidRDefault="00F73A51" w:rsidP="00A235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</w:p>
        </w:tc>
        <w:tc>
          <w:tcPr>
            <w:tcW w:w="638" w:type="dxa"/>
          </w:tcPr>
          <w:p w14:paraId="065970BB" w14:textId="77777777" w:rsidR="00F73A51" w:rsidRPr="00F73A51" w:rsidRDefault="00F73A51" w:rsidP="00A235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</w:p>
        </w:tc>
        <w:tc>
          <w:tcPr>
            <w:tcW w:w="638" w:type="dxa"/>
          </w:tcPr>
          <w:p w14:paraId="30466105" w14:textId="77777777" w:rsidR="00F73A51" w:rsidRPr="00F73A51" w:rsidRDefault="00F73A51" w:rsidP="00A235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</w:p>
        </w:tc>
        <w:tc>
          <w:tcPr>
            <w:tcW w:w="638" w:type="dxa"/>
          </w:tcPr>
          <w:p w14:paraId="1704C14E" w14:textId="77777777" w:rsidR="00F73A51" w:rsidRPr="00F73A51" w:rsidRDefault="00F73A51" w:rsidP="00A235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</w:p>
        </w:tc>
        <w:tc>
          <w:tcPr>
            <w:tcW w:w="638" w:type="dxa"/>
          </w:tcPr>
          <w:p w14:paraId="2C788190" w14:textId="77777777" w:rsidR="00F73A51" w:rsidRPr="00F73A51" w:rsidRDefault="00F73A51" w:rsidP="00A235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</w:p>
        </w:tc>
        <w:tc>
          <w:tcPr>
            <w:tcW w:w="639" w:type="dxa"/>
          </w:tcPr>
          <w:p w14:paraId="260F3BF1" w14:textId="77777777" w:rsidR="00F73A51" w:rsidRPr="00F73A51" w:rsidRDefault="00F73A51" w:rsidP="00A235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</w:p>
        </w:tc>
        <w:tc>
          <w:tcPr>
            <w:tcW w:w="639" w:type="dxa"/>
          </w:tcPr>
          <w:p w14:paraId="317B6318" w14:textId="77777777" w:rsidR="00F73A51" w:rsidRPr="00F73A51" w:rsidRDefault="00F73A51" w:rsidP="00A235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</w:p>
        </w:tc>
      </w:tr>
      <w:tr w:rsidR="00F73A51" w:rsidRPr="00F73A51" w14:paraId="0B4BB4A3" w14:textId="77777777" w:rsidTr="00F73A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38" w:type="dxa"/>
          </w:tcPr>
          <w:p w14:paraId="2ED19234" w14:textId="5124E2DF" w:rsidR="00F73A51" w:rsidRPr="00F73A51" w:rsidRDefault="00F73A51" w:rsidP="00A235DF">
            <w:pPr>
              <w:rPr>
                <w:rFonts w:ascii="Cambria Math" w:hAnsi="Cambria Math"/>
                <w:sz w:val="8"/>
                <w:szCs w:val="11"/>
                <w:oMath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8"/>
                    <w:szCs w:val="11"/>
                  </w:rPr>
                  <m:t>10.8420435</m:t>
                </m:r>
              </m:oMath>
            </m:oMathPara>
          </w:p>
        </w:tc>
        <w:tc>
          <w:tcPr>
            <w:tcW w:w="638" w:type="dxa"/>
          </w:tcPr>
          <w:p w14:paraId="38E292A2" w14:textId="67DB0341" w:rsidR="00F73A51" w:rsidRPr="00F73A51" w:rsidRDefault="00F73A51" w:rsidP="00A235D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8"/>
                    <w:szCs w:val="11"/>
                  </w:rPr>
                  <m:t>10.9492065</m:t>
                </m:r>
              </m:oMath>
            </m:oMathPara>
          </w:p>
        </w:tc>
        <w:tc>
          <w:tcPr>
            <w:tcW w:w="638" w:type="dxa"/>
          </w:tcPr>
          <w:p w14:paraId="67201E1A" w14:textId="47B27540" w:rsidR="00F73A51" w:rsidRPr="00F73A51" w:rsidRDefault="00F73A51" w:rsidP="00A235D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8"/>
                    <w:szCs w:val="11"/>
                  </w:rPr>
                  <m:t>10.9502102</m:t>
                </m:r>
              </m:oMath>
            </m:oMathPara>
          </w:p>
        </w:tc>
        <w:tc>
          <w:tcPr>
            <w:tcW w:w="638" w:type="dxa"/>
          </w:tcPr>
          <w:p w14:paraId="562FAFB3" w14:textId="1CF5141C" w:rsidR="00F73A51" w:rsidRPr="00F73A51" w:rsidRDefault="00F73A51" w:rsidP="00A235D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8"/>
                    <w:szCs w:val="11"/>
                  </w:rPr>
                  <m:t>10.9501811</m:t>
                </m:r>
              </m:oMath>
            </m:oMathPara>
          </w:p>
        </w:tc>
        <w:tc>
          <w:tcPr>
            <w:tcW w:w="638" w:type="dxa"/>
          </w:tcPr>
          <w:p w14:paraId="7E744136" w14:textId="77777777" w:rsidR="00F73A51" w:rsidRPr="00F73A51" w:rsidRDefault="00F73A51" w:rsidP="00A235D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</w:p>
        </w:tc>
        <w:tc>
          <w:tcPr>
            <w:tcW w:w="638" w:type="dxa"/>
          </w:tcPr>
          <w:p w14:paraId="4CF6B6FE" w14:textId="77777777" w:rsidR="00F73A51" w:rsidRPr="00F73A51" w:rsidRDefault="00F73A51" w:rsidP="00A235D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</w:p>
        </w:tc>
        <w:tc>
          <w:tcPr>
            <w:tcW w:w="638" w:type="dxa"/>
          </w:tcPr>
          <w:p w14:paraId="2FD70A36" w14:textId="77777777" w:rsidR="00F73A51" w:rsidRPr="00F73A51" w:rsidRDefault="00F73A51" w:rsidP="00A235D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</w:p>
        </w:tc>
        <w:tc>
          <w:tcPr>
            <w:tcW w:w="638" w:type="dxa"/>
          </w:tcPr>
          <w:p w14:paraId="67AF8E95" w14:textId="77777777" w:rsidR="00F73A51" w:rsidRPr="00F73A51" w:rsidRDefault="00F73A51" w:rsidP="00A235D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</w:p>
        </w:tc>
        <w:tc>
          <w:tcPr>
            <w:tcW w:w="638" w:type="dxa"/>
          </w:tcPr>
          <w:p w14:paraId="54FDE995" w14:textId="77777777" w:rsidR="00F73A51" w:rsidRPr="00F73A51" w:rsidRDefault="00F73A51" w:rsidP="00A235D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</w:p>
        </w:tc>
        <w:tc>
          <w:tcPr>
            <w:tcW w:w="638" w:type="dxa"/>
          </w:tcPr>
          <w:p w14:paraId="2BF6D1D8" w14:textId="77777777" w:rsidR="00F73A51" w:rsidRPr="00F73A51" w:rsidRDefault="00F73A51" w:rsidP="00A235D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</w:p>
        </w:tc>
        <w:tc>
          <w:tcPr>
            <w:tcW w:w="638" w:type="dxa"/>
          </w:tcPr>
          <w:p w14:paraId="36DD27B5" w14:textId="77777777" w:rsidR="00F73A51" w:rsidRPr="00F73A51" w:rsidRDefault="00F73A51" w:rsidP="00A235D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</w:p>
        </w:tc>
        <w:tc>
          <w:tcPr>
            <w:tcW w:w="639" w:type="dxa"/>
          </w:tcPr>
          <w:p w14:paraId="5D49153B" w14:textId="77777777" w:rsidR="00F73A51" w:rsidRPr="00F73A51" w:rsidRDefault="00F73A51" w:rsidP="00A235D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</w:p>
        </w:tc>
        <w:tc>
          <w:tcPr>
            <w:tcW w:w="639" w:type="dxa"/>
          </w:tcPr>
          <w:p w14:paraId="57C06767" w14:textId="77777777" w:rsidR="00F73A51" w:rsidRPr="00F73A51" w:rsidRDefault="00F73A51" w:rsidP="00A235D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</w:p>
        </w:tc>
      </w:tr>
      <w:tr w:rsidR="00F73A51" w:rsidRPr="00F73A51" w14:paraId="10D2DB8B" w14:textId="77777777" w:rsidTr="00F73A51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38" w:type="dxa"/>
          </w:tcPr>
          <w:p w14:paraId="725D7900" w14:textId="0AAE3486" w:rsidR="00F73A51" w:rsidRPr="00F73A51" w:rsidRDefault="00F73A51" w:rsidP="00A235DF">
            <w:pPr>
              <w:rPr>
                <w:rFonts w:ascii="Cambria Math" w:hAnsi="Cambria Math"/>
                <w:sz w:val="8"/>
                <w:szCs w:val="11"/>
                <w:oMath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8"/>
                    <w:szCs w:val="11"/>
                  </w:rPr>
                  <m:t>10.9230939</m:t>
                </m:r>
              </m:oMath>
            </m:oMathPara>
          </w:p>
        </w:tc>
        <w:tc>
          <w:tcPr>
            <w:tcW w:w="638" w:type="dxa"/>
          </w:tcPr>
          <w:p w14:paraId="06F7E027" w14:textId="1E88BB33" w:rsidR="00F73A51" w:rsidRPr="00F73A51" w:rsidRDefault="00F73A51" w:rsidP="00A235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8"/>
                    <w:szCs w:val="11"/>
                  </w:rPr>
                  <m:t>10.9501107</m:t>
                </m:r>
              </m:oMath>
            </m:oMathPara>
          </w:p>
        </w:tc>
        <w:tc>
          <w:tcPr>
            <w:tcW w:w="638" w:type="dxa"/>
          </w:tcPr>
          <w:p w14:paraId="6E5EE20D" w14:textId="687A510F" w:rsidR="00F73A51" w:rsidRPr="00F73A51" w:rsidRDefault="00F73A51" w:rsidP="00A235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8"/>
                    <w:szCs w:val="11"/>
                  </w:rPr>
                  <m:t>10.9501710</m:t>
                </m:r>
              </m:oMath>
            </m:oMathPara>
          </w:p>
        </w:tc>
        <w:tc>
          <w:tcPr>
            <w:tcW w:w="638" w:type="dxa"/>
          </w:tcPr>
          <w:p w14:paraId="4912FB2B" w14:textId="7276D2AC" w:rsidR="00F73A51" w:rsidRPr="00F73A51" w:rsidRDefault="00F73A51" w:rsidP="00A235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8"/>
                    <w:szCs w:val="11"/>
                  </w:rPr>
                  <m:t>10.9501704</m:t>
                </m:r>
              </m:oMath>
            </m:oMathPara>
          </w:p>
        </w:tc>
        <w:tc>
          <w:tcPr>
            <w:tcW w:w="638" w:type="dxa"/>
          </w:tcPr>
          <w:p w14:paraId="783A7091" w14:textId="7E9D1133" w:rsidR="00F73A51" w:rsidRPr="00F73A51" w:rsidRDefault="00F73A51" w:rsidP="00A235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8"/>
                    <w:szCs w:val="11"/>
                  </w:rPr>
                  <m:t>10.9501703</m:t>
                </m:r>
              </m:oMath>
            </m:oMathPara>
          </w:p>
        </w:tc>
        <w:tc>
          <w:tcPr>
            <w:tcW w:w="638" w:type="dxa"/>
          </w:tcPr>
          <w:p w14:paraId="74FD639B" w14:textId="77777777" w:rsidR="00F73A51" w:rsidRPr="00F73A51" w:rsidRDefault="00F73A51" w:rsidP="00A235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</w:p>
        </w:tc>
        <w:tc>
          <w:tcPr>
            <w:tcW w:w="638" w:type="dxa"/>
          </w:tcPr>
          <w:p w14:paraId="37E3381B" w14:textId="77777777" w:rsidR="00F73A51" w:rsidRPr="00F73A51" w:rsidRDefault="00F73A51" w:rsidP="00A235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</w:p>
        </w:tc>
        <w:tc>
          <w:tcPr>
            <w:tcW w:w="638" w:type="dxa"/>
          </w:tcPr>
          <w:p w14:paraId="22EC34F5" w14:textId="77777777" w:rsidR="00F73A51" w:rsidRPr="00F73A51" w:rsidRDefault="00F73A51" w:rsidP="00A235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</w:p>
        </w:tc>
        <w:tc>
          <w:tcPr>
            <w:tcW w:w="638" w:type="dxa"/>
          </w:tcPr>
          <w:p w14:paraId="5AB869FA" w14:textId="77777777" w:rsidR="00F73A51" w:rsidRPr="00F73A51" w:rsidRDefault="00F73A51" w:rsidP="00A235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</w:p>
        </w:tc>
        <w:tc>
          <w:tcPr>
            <w:tcW w:w="638" w:type="dxa"/>
          </w:tcPr>
          <w:p w14:paraId="6FC686E4" w14:textId="77777777" w:rsidR="00F73A51" w:rsidRPr="00F73A51" w:rsidRDefault="00F73A51" w:rsidP="00A235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</w:p>
        </w:tc>
        <w:tc>
          <w:tcPr>
            <w:tcW w:w="638" w:type="dxa"/>
          </w:tcPr>
          <w:p w14:paraId="2E31C853" w14:textId="77777777" w:rsidR="00F73A51" w:rsidRPr="00F73A51" w:rsidRDefault="00F73A51" w:rsidP="00A235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</w:p>
        </w:tc>
        <w:tc>
          <w:tcPr>
            <w:tcW w:w="639" w:type="dxa"/>
          </w:tcPr>
          <w:p w14:paraId="46DED66B" w14:textId="77777777" w:rsidR="00F73A51" w:rsidRPr="00F73A51" w:rsidRDefault="00F73A51" w:rsidP="00A235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</w:p>
        </w:tc>
        <w:tc>
          <w:tcPr>
            <w:tcW w:w="639" w:type="dxa"/>
          </w:tcPr>
          <w:p w14:paraId="6DD49E89" w14:textId="77777777" w:rsidR="00F73A51" w:rsidRPr="00F73A51" w:rsidRDefault="00F73A51" w:rsidP="00A235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</w:p>
        </w:tc>
      </w:tr>
      <w:tr w:rsidR="00F73A51" w:rsidRPr="00F73A51" w14:paraId="5DBE4C37" w14:textId="77777777" w:rsidTr="00F73A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38" w:type="dxa"/>
          </w:tcPr>
          <w:p w14:paraId="043D1B06" w14:textId="1038E0C0" w:rsidR="00F73A51" w:rsidRPr="00F73A51" w:rsidRDefault="00F73A51" w:rsidP="00A235DF">
            <w:pPr>
              <w:rPr>
                <w:rFonts w:ascii="Cambria Math" w:hAnsi="Cambria Math"/>
                <w:sz w:val="8"/>
                <w:szCs w:val="11"/>
                <w:oMath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8"/>
                    <w:szCs w:val="11"/>
                  </w:rPr>
                  <m:t>10.9433984</m:t>
                </m:r>
              </m:oMath>
            </m:oMathPara>
          </w:p>
        </w:tc>
        <w:tc>
          <w:tcPr>
            <w:tcW w:w="638" w:type="dxa"/>
          </w:tcPr>
          <w:p w14:paraId="37425925" w14:textId="7B43F651" w:rsidR="00F73A51" w:rsidRPr="00F73A51" w:rsidRDefault="00F73A51" w:rsidP="00A235D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8"/>
                    <w:szCs w:val="11"/>
                  </w:rPr>
                  <m:t>10.9501666</m:t>
                </m:r>
              </m:oMath>
            </m:oMathPara>
          </w:p>
        </w:tc>
        <w:tc>
          <w:tcPr>
            <w:tcW w:w="638" w:type="dxa"/>
          </w:tcPr>
          <w:p w14:paraId="0762C17A" w14:textId="2C591BE9" w:rsidR="00F73A51" w:rsidRPr="00F73A51" w:rsidRDefault="00F73A51" w:rsidP="00A235D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8"/>
                    <w:szCs w:val="11"/>
                  </w:rPr>
                  <m:t>10.9501703</m:t>
                </m:r>
              </m:oMath>
            </m:oMathPara>
          </w:p>
        </w:tc>
        <w:tc>
          <w:tcPr>
            <w:tcW w:w="638" w:type="dxa"/>
          </w:tcPr>
          <w:p w14:paraId="72A52169" w14:textId="50BC21A2" w:rsidR="00F73A51" w:rsidRPr="00F73A51" w:rsidRDefault="00F73A51" w:rsidP="00A235D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8"/>
                    <w:szCs w:val="11"/>
                  </w:rPr>
                  <m:t>10.9501703</m:t>
                </m:r>
              </m:oMath>
            </m:oMathPara>
          </w:p>
        </w:tc>
        <w:tc>
          <w:tcPr>
            <w:tcW w:w="638" w:type="dxa"/>
          </w:tcPr>
          <w:p w14:paraId="43FFACE9" w14:textId="6484BDCB" w:rsidR="00F73A51" w:rsidRPr="00F73A51" w:rsidRDefault="00F73A51" w:rsidP="00A235D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8"/>
                    <w:szCs w:val="11"/>
                  </w:rPr>
                  <m:t>10.9501703</m:t>
                </m:r>
              </m:oMath>
            </m:oMathPara>
          </w:p>
        </w:tc>
        <w:tc>
          <w:tcPr>
            <w:tcW w:w="638" w:type="dxa"/>
          </w:tcPr>
          <w:p w14:paraId="4299328C" w14:textId="59474F35" w:rsidR="00F73A51" w:rsidRPr="00F73A51" w:rsidRDefault="00F73A51" w:rsidP="00A235D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8"/>
                    <w:szCs w:val="11"/>
                  </w:rPr>
                  <m:t>10.9501703</m:t>
                </m:r>
              </m:oMath>
            </m:oMathPara>
          </w:p>
        </w:tc>
        <w:tc>
          <w:tcPr>
            <w:tcW w:w="638" w:type="dxa"/>
          </w:tcPr>
          <w:p w14:paraId="0A34FEC7" w14:textId="77777777" w:rsidR="00F73A51" w:rsidRPr="00F73A51" w:rsidRDefault="00F73A51" w:rsidP="00A235D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</w:p>
        </w:tc>
        <w:tc>
          <w:tcPr>
            <w:tcW w:w="638" w:type="dxa"/>
          </w:tcPr>
          <w:p w14:paraId="2E1ECA92" w14:textId="77777777" w:rsidR="00F73A51" w:rsidRPr="00F73A51" w:rsidRDefault="00F73A51" w:rsidP="00A235D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</w:p>
        </w:tc>
        <w:tc>
          <w:tcPr>
            <w:tcW w:w="638" w:type="dxa"/>
          </w:tcPr>
          <w:p w14:paraId="6E4E184E" w14:textId="77777777" w:rsidR="00F73A51" w:rsidRPr="00F73A51" w:rsidRDefault="00F73A51" w:rsidP="00A235D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</w:p>
        </w:tc>
        <w:tc>
          <w:tcPr>
            <w:tcW w:w="638" w:type="dxa"/>
          </w:tcPr>
          <w:p w14:paraId="45075D4D" w14:textId="77777777" w:rsidR="00F73A51" w:rsidRPr="00F73A51" w:rsidRDefault="00F73A51" w:rsidP="00A235D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</w:p>
        </w:tc>
        <w:tc>
          <w:tcPr>
            <w:tcW w:w="638" w:type="dxa"/>
          </w:tcPr>
          <w:p w14:paraId="46931B47" w14:textId="77777777" w:rsidR="00F73A51" w:rsidRPr="00F73A51" w:rsidRDefault="00F73A51" w:rsidP="00A235D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</w:p>
        </w:tc>
        <w:tc>
          <w:tcPr>
            <w:tcW w:w="639" w:type="dxa"/>
          </w:tcPr>
          <w:p w14:paraId="148A5780" w14:textId="77777777" w:rsidR="00F73A51" w:rsidRPr="00F73A51" w:rsidRDefault="00F73A51" w:rsidP="00A235D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</w:p>
        </w:tc>
        <w:tc>
          <w:tcPr>
            <w:tcW w:w="639" w:type="dxa"/>
          </w:tcPr>
          <w:p w14:paraId="1A4B81C6" w14:textId="77777777" w:rsidR="00F73A51" w:rsidRPr="00F73A51" w:rsidRDefault="00F73A51" w:rsidP="00A235D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</w:p>
        </w:tc>
      </w:tr>
      <w:tr w:rsidR="00F73A51" w:rsidRPr="00F73A51" w14:paraId="2734CFFC" w14:textId="77777777" w:rsidTr="00F73A51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38" w:type="dxa"/>
          </w:tcPr>
          <w:p w14:paraId="687EB82A" w14:textId="3AE1846C" w:rsidR="00F73A51" w:rsidRPr="00F73A51" w:rsidRDefault="00F73A51" w:rsidP="00A235DF">
            <w:pPr>
              <w:rPr>
                <w:rFonts w:ascii="Cambria Math" w:hAnsi="Cambria Math"/>
                <w:sz w:val="8"/>
                <w:szCs w:val="11"/>
                <w:oMath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8"/>
                    <w:szCs w:val="11"/>
                  </w:rPr>
                  <m:t>10.9484772</m:t>
                </m:r>
              </m:oMath>
            </m:oMathPara>
          </w:p>
        </w:tc>
        <w:tc>
          <w:tcPr>
            <w:tcW w:w="638" w:type="dxa"/>
          </w:tcPr>
          <w:p w14:paraId="606C0975" w14:textId="7662F702" w:rsidR="00F73A51" w:rsidRPr="00F73A51" w:rsidRDefault="00F73A51" w:rsidP="00A235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8"/>
                    <w:szCs w:val="11"/>
                  </w:rPr>
                  <m:t>10.9501701</m:t>
                </m:r>
              </m:oMath>
            </m:oMathPara>
          </w:p>
        </w:tc>
        <w:tc>
          <w:tcPr>
            <w:tcW w:w="638" w:type="dxa"/>
          </w:tcPr>
          <w:p w14:paraId="2BB3C46B" w14:textId="32092D7D" w:rsidR="00F73A51" w:rsidRPr="00F73A51" w:rsidRDefault="00F73A51" w:rsidP="00A235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8"/>
                    <w:szCs w:val="11"/>
                  </w:rPr>
                  <m:t>10.9501703</m:t>
                </m:r>
              </m:oMath>
            </m:oMathPara>
          </w:p>
        </w:tc>
        <w:tc>
          <w:tcPr>
            <w:tcW w:w="638" w:type="dxa"/>
          </w:tcPr>
          <w:p w14:paraId="2A82FA77" w14:textId="47EA011F" w:rsidR="00F73A51" w:rsidRPr="00F73A51" w:rsidRDefault="00F73A51" w:rsidP="00A235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8"/>
                    <w:szCs w:val="11"/>
                  </w:rPr>
                  <m:t>10.9501703</m:t>
                </m:r>
              </m:oMath>
            </m:oMathPara>
          </w:p>
        </w:tc>
        <w:tc>
          <w:tcPr>
            <w:tcW w:w="638" w:type="dxa"/>
          </w:tcPr>
          <w:p w14:paraId="7DCF668B" w14:textId="00AC8F68" w:rsidR="00F73A51" w:rsidRPr="00F73A51" w:rsidRDefault="00F73A51" w:rsidP="00A235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8"/>
                    <w:szCs w:val="11"/>
                  </w:rPr>
                  <m:t>10.9501703</m:t>
                </m:r>
              </m:oMath>
            </m:oMathPara>
          </w:p>
        </w:tc>
        <w:tc>
          <w:tcPr>
            <w:tcW w:w="638" w:type="dxa"/>
          </w:tcPr>
          <w:p w14:paraId="189DCEFF" w14:textId="4661F4B8" w:rsidR="00F73A51" w:rsidRPr="00F73A51" w:rsidRDefault="00F73A51" w:rsidP="00A235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8"/>
                    <w:szCs w:val="11"/>
                  </w:rPr>
                  <m:t>10.9501703</m:t>
                </m:r>
              </m:oMath>
            </m:oMathPara>
          </w:p>
        </w:tc>
        <w:tc>
          <w:tcPr>
            <w:tcW w:w="638" w:type="dxa"/>
          </w:tcPr>
          <w:p w14:paraId="791AC0B5" w14:textId="164FF941" w:rsidR="00F73A51" w:rsidRPr="00F73A51" w:rsidRDefault="00F73A51" w:rsidP="00A235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8"/>
                    <w:szCs w:val="11"/>
                  </w:rPr>
                  <m:t>10.9501703</m:t>
                </m:r>
              </m:oMath>
            </m:oMathPara>
          </w:p>
        </w:tc>
        <w:tc>
          <w:tcPr>
            <w:tcW w:w="638" w:type="dxa"/>
          </w:tcPr>
          <w:p w14:paraId="125FE92D" w14:textId="77777777" w:rsidR="00F73A51" w:rsidRPr="00F73A51" w:rsidRDefault="00F73A51" w:rsidP="00A235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</w:p>
        </w:tc>
        <w:tc>
          <w:tcPr>
            <w:tcW w:w="638" w:type="dxa"/>
          </w:tcPr>
          <w:p w14:paraId="04811BEC" w14:textId="77777777" w:rsidR="00F73A51" w:rsidRPr="00F73A51" w:rsidRDefault="00F73A51" w:rsidP="00A235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</w:p>
        </w:tc>
        <w:tc>
          <w:tcPr>
            <w:tcW w:w="638" w:type="dxa"/>
          </w:tcPr>
          <w:p w14:paraId="6818E587" w14:textId="77777777" w:rsidR="00F73A51" w:rsidRPr="00F73A51" w:rsidRDefault="00F73A51" w:rsidP="00A235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</w:p>
        </w:tc>
        <w:tc>
          <w:tcPr>
            <w:tcW w:w="638" w:type="dxa"/>
          </w:tcPr>
          <w:p w14:paraId="1E2A601C" w14:textId="77777777" w:rsidR="00F73A51" w:rsidRPr="00F73A51" w:rsidRDefault="00F73A51" w:rsidP="00A235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</w:p>
        </w:tc>
        <w:tc>
          <w:tcPr>
            <w:tcW w:w="639" w:type="dxa"/>
          </w:tcPr>
          <w:p w14:paraId="5AB5D382" w14:textId="77777777" w:rsidR="00F73A51" w:rsidRPr="00F73A51" w:rsidRDefault="00F73A51" w:rsidP="00A235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</w:p>
        </w:tc>
        <w:tc>
          <w:tcPr>
            <w:tcW w:w="639" w:type="dxa"/>
          </w:tcPr>
          <w:p w14:paraId="0C800B0E" w14:textId="77777777" w:rsidR="00F73A51" w:rsidRPr="00F73A51" w:rsidRDefault="00F73A51" w:rsidP="00A235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</w:p>
        </w:tc>
      </w:tr>
      <w:tr w:rsidR="00F73A51" w:rsidRPr="00F73A51" w14:paraId="766CF9C5" w14:textId="77777777" w:rsidTr="00F73A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38" w:type="dxa"/>
          </w:tcPr>
          <w:p w14:paraId="301BBD5B" w14:textId="1D1897FB" w:rsidR="00F73A51" w:rsidRPr="00F73A51" w:rsidRDefault="00F73A51" w:rsidP="00A235DF">
            <w:pPr>
              <w:rPr>
                <w:rFonts w:ascii="Cambria Math" w:hAnsi="Cambria Math"/>
                <w:sz w:val="8"/>
                <w:szCs w:val="11"/>
                <w:oMath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8"/>
                    <w:szCs w:val="11"/>
                  </w:rPr>
                  <m:t>10.9497470</m:t>
                </m:r>
              </m:oMath>
            </m:oMathPara>
          </w:p>
        </w:tc>
        <w:tc>
          <w:tcPr>
            <w:tcW w:w="638" w:type="dxa"/>
          </w:tcPr>
          <w:p w14:paraId="333C187D" w14:textId="1CAF48B9" w:rsidR="00F73A51" w:rsidRPr="00F73A51" w:rsidRDefault="00F73A51" w:rsidP="00A235D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8"/>
                    <w:szCs w:val="11"/>
                  </w:rPr>
                  <m:t>10.9501703</m:t>
                </m:r>
              </m:oMath>
            </m:oMathPara>
          </w:p>
        </w:tc>
        <w:tc>
          <w:tcPr>
            <w:tcW w:w="638" w:type="dxa"/>
          </w:tcPr>
          <w:p w14:paraId="23843161" w14:textId="2390D69A" w:rsidR="00F73A51" w:rsidRPr="00F73A51" w:rsidRDefault="00F73A51" w:rsidP="00A235D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8"/>
                    <w:szCs w:val="11"/>
                  </w:rPr>
                  <m:t>10.9501703</m:t>
                </m:r>
              </m:oMath>
            </m:oMathPara>
          </w:p>
        </w:tc>
        <w:tc>
          <w:tcPr>
            <w:tcW w:w="638" w:type="dxa"/>
          </w:tcPr>
          <w:p w14:paraId="21671209" w14:textId="50C013D4" w:rsidR="00F73A51" w:rsidRPr="00F73A51" w:rsidRDefault="00F73A51" w:rsidP="00A235D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8"/>
                    <w:szCs w:val="11"/>
                  </w:rPr>
                  <m:t>10.9501703</m:t>
                </m:r>
              </m:oMath>
            </m:oMathPara>
          </w:p>
        </w:tc>
        <w:tc>
          <w:tcPr>
            <w:tcW w:w="638" w:type="dxa"/>
          </w:tcPr>
          <w:p w14:paraId="0A2B94CD" w14:textId="7E1F9809" w:rsidR="00F73A51" w:rsidRPr="00F73A51" w:rsidRDefault="00F73A51" w:rsidP="00A235D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8"/>
                    <w:szCs w:val="11"/>
                  </w:rPr>
                  <m:t>10.9501703</m:t>
                </m:r>
              </m:oMath>
            </m:oMathPara>
          </w:p>
        </w:tc>
        <w:tc>
          <w:tcPr>
            <w:tcW w:w="638" w:type="dxa"/>
          </w:tcPr>
          <w:p w14:paraId="44F8326C" w14:textId="50193D28" w:rsidR="00F73A51" w:rsidRPr="00F73A51" w:rsidRDefault="00F73A51" w:rsidP="00A235D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8"/>
                    <w:szCs w:val="11"/>
                  </w:rPr>
                  <m:t>10.9501703</m:t>
                </m:r>
              </m:oMath>
            </m:oMathPara>
          </w:p>
        </w:tc>
        <w:tc>
          <w:tcPr>
            <w:tcW w:w="638" w:type="dxa"/>
          </w:tcPr>
          <w:p w14:paraId="00B32AB0" w14:textId="44BB183F" w:rsidR="00F73A51" w:rsidRPr="00F73A51" w:rsidRDefault="00F73A51" w:rsidP="00A235D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8"/>
                    <w:szCs w:val="11"/>
                  </w:rPr>
                  <m:t>10.9501703</m:t>
                </m:r>
              </m:oMath>
            </m:oMathPara>
          </w:p>
        </w:tc>
        <w:tc>
          <w:tcPr>
            <w:tcW w:w="638" w:type="dxa"/>
          </w:tcPr>
          <w:p w14:paraId="7479400E" w14:textId="3FEFB5D9" w:rsidR="00F73A51" w:rsidRPr="00F73A51" w:rsidRDefault="00F73A51" w:rsidP="00A235D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8"/>
                    <w:szCs w:val="11"/>
                  </w:rPr>
                  <m:t>10.9501703</m:t>
                </m:r>
              </m:oMath>
            </m:oMathPara>
          </w:p>
        </w:tc>
        <w:tc>
          <w:tcPr>
            <w:tcW w:w="638" w:type="dxa"/>
          </w:tcPr>
          <w:p w14:paraId="6A9B5A09" w14:textId="77777777" w:rsidR="00F73A51" w:rsidRPr="00F73A51" w:rsidRDefault="00F73A51" w:rsidP="00A235D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</w:p>
        </w:tc>
        <w:tc>
          <w:tcPr>
            <w:tcW w:w="638" w:type="dxa"/>
          </w:tcPr>
          <w:p w14:paraId="64DA07E0" w14:textId="77777777" w:rsidR="00F73A51" w:rsidRPr="00F73A51" w:rsidRDefault="00F73A51" w:rsidP="00A235D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</w:p>
        </w:tc>
        <w:tc>
          <w:tcPr>
            <w:tcW w:w="638" w:type="dxa"/>
          </w:tcPr>
          <w:p w14:paraId="1B6CF8D7" w14:textId="77777777" w:rsidR="00F73A51" w:rsidRPr="00F73A51" w:rsidRDefault="00F73A51" w:rsidP="00A235D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</w:p>
        </w:tc>
        <w:tc>
          <w:tcPr>
            <w:tcW w:w="639" w:type="dxa"/>
          </w:tcPr>
          <w:p w14:paraId="3E930920" w14:textId="77777777" w:rsidR="00F73A51" w:rsidRPr="00F73A51" w:rsidRDefault="00F73A51" w:rsidP="00A235D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</w:p>
        </w:tc>
        <w:tc>
          <w:tcPr>
            <w:tcW w:w="639" w:type="dxa"/>
          </w:tcPr>
          <w:p w14:paraId="29D1F33B" w14:textId="77777777" w:rsidR="00F73A51" w:rsidRPr="00F73A51" w:rsidRDefault="00F73A51" w:rsidP="00A235D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</w:p>
        </w:tc>
      </w:tr>
      <w:tr w:rsidR="00F73A51" w:rsidRPr="00F73A51" w14:paraId="28673787" w14:textId="77777777" w:rsidTr="00F73A51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38" w:type="dxa"/>
          </w:tcPr>
          <w:p w14:paraId="4DB6E484" w14:textId="6C40E89B" w:rsidR="00F73A51" w:rsidRPr="00F73A51" w:rsidRDefault="00F73A51" w:rsidP="00A235DF">
            <w:pPr>
              <w:rPr>
                <w:rFonts w:ascii="Cambria Math" w:hAnsi="Cambria Math"/>
                <w:sz w:val="8"/>
                <w:szCs w:val="11"/>
                <w:oMath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8"/>
                    <w:szCs w:val="11"/>
                  </w:rPr>
                  <m:t>10.9500645</m:t>
                </m:r>
              </m:oMath>
            </m:oMathPara>
          </w:p>
        </w:tc>
        <w:tc>
          <w:tcPr>
            <w:tcW w:w="638" w:type="dxa"/>
          </w:tcPr>
          <w:p w14:paraId="7C696FCB" w14:textId="554FA4F2" w:rsidR="00F73A51" w:rsidRPr="00F73A51" w:rsidRDefault="00F73A51" w:rsidP="00A235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8"/>
                    <w:szCs w:val="11"/>
                  </w:rPr>
                  <m:t>10.9501703</m:t>
                </m:r>
              </m:oMath>
            </m:oMathPara>
          </w:p>
        </w:tc>
        <w:tc>
          <w:tcPr>
            <w:tcW w:w="638" w:type="dxa"/>
          </w:tcPr>
          <w:p w14:paraId="73F2C8C3" w14:textId="6BFED2DC" w:rsidR="00F73A51" w:rsidRPr="00F73A51" w:rsidRDefault="00F73A51" w:rsidP="00A235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8"/>
                    <w:szCs w:val="11"/>
                  </w:rPr>
                  <m:t>10.9501703</m:t>
                </m:r>
              </m:oMath>
            </m:oMathPara>
          </w:p>
        </w:tc>
        <w:tc>
          <w:tcPr>
            <w:tcW w:w="638" w:type="dxa"/>
          </w:tcPr>
          <w:p w14:paraId="440CD128" w14:textId="629E51D3" w:rsidR="00F73A51" w:rsidRPr="00F73A51" w:rsidRDefault="00F73A51" w:rsidP="00A235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8"/>
                    <w:szCs w:val="11"/>
                  </w:rPr>
                  <m:t>10.9501703</m:t>
                </m:r>
              </m:oMath>
            </m:oMathPara>
          </w:p>
        </w:tc>
        <w:tc>
          <w:tcPr>
            <w:tcW w:w="638" w:type="dxa"/>
          </w:tcPr>
          <w:p w14:paraId="3AC0D029" w14:textId="575C5477" w:rsidR="00F73A51" w:rsidRPr="00F73A51" w:rsidRDefault="00F73A51" w:rsidP="00A235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8"/>
                    <w:szCs w:val="11"/>
                  </w:rPr>
                  <m:t>10.9501703</m:t>
                </m:r>
              </m:oMath>
            </m:oMathPara>
          </w:p>
        </w:tc>
        <w:tc>
          <w:tcPr>
            <w:tcW w:w="638" w:type="dxa"/>
          </w:tcPr>
          <w:p w14:paraId="11FE8C90" w14:textId="717A4228" w:rsidR="00F73A51" w:rsidRPr="00F73A51" w:rsidRDefault="00F73A51" w:rsidP="00A235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8"/>
                    <w:szCs w:val="11"/>
                  </w:rPr>
                  <m:t>10.9501703</m:t>
                </m:r>
              </m:oMath>
            </m:oMathPara>
          </w:p>
        </w:tc>
        <w:tc>
          <w:tcPr>
            <w:tcW w:w="638" w:type="dxa"/>
          </w:tcPr>
          <w:p w14:paraId="6D6337B7" w14:textId="596D3938" w:rsidR="00F73A51" w:rsidRPr="00F73A51" w:rsidRDefault="00F73A51" w:rsidP="00A235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8"/>
                    <w:szCs w:val="11"/>
                  </w:rPr>
                  <m:t>10.9501703</m:t>
                </m:r>
              </m:oMath>
            </m:oMathPara>
          </w:p>
        </w:tc>
        <w:tc>
          <w:tcPr>
            <w:tcW w:w="638" w:type="dxa"/>
          </w:tcPr>
          <w:p w14:paraId="125D6BA8" w14:textId="7C1509E1" w:rsidR="00F73A51" w:rsidRPr="00F73A51" w:rsidRDefault="00F73A51" w:rsidP="00A235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8"/>
                    <w:szCs w:val="11"/>
                  </w:rPr>
                  <m:t>10.9501703</m:t>
                </m:r>
              </m:oMath>
            </m:oMathPara>
          </w:p>
        </w:tc>
        <w:tc>
          <w:tcPr>
            <w:tcW w:w="638" w:type="dxa"/>
          </w:tcPr>
          <w:p w14:paraId="24F7CF65" w14:textId="12A25C26" w:rsidR="00F73A51" w:rsidRPr="00F73A51" w:rsidRDefault="00F73A51" w:rsidP="00A235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8"/>
                    <w:szCs w:val="11"/>
                  </w:rPr>
                  <m:t>10.9501703</m:t>
                </m:r>
              </m:oMath>
            </m:oMathPara>
          </w:p>
        </w:tc>
        <w:tc>
          <w:tcPr>
            <w:tcW w:w="638" w:type="dxa"/>
          </w:tcPr>
          <w:p w14:paraId="51DC147B" w14:textId="77777777" w:rsidR="00F73A51" w:rsidRPr="00F73A51" w:rsidRDefault="00F73A51" w:rsidP="00A235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</w:p>
        </w:tc>
        <w:tc>
          <w:tcPr>
            <w:tcW w:w="638" w:type="dxa"/>
          </w:tcPr>
          <w:p w14:paraId="030A94C5" w14:textId="77777777" w:rsidR="00F73A51" w:rsidRPr="00F73A51" w:rsidRDefault="00F73A51" w:rsidP="00A235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</w:p>
        </w:tc>
        <w:tc>
          <w:tcPr>
            <w:tcW w:w="639" w:type="dxa"/>
          </w:tcPr>
          <w:p w14:paraId="47F9F420" w14:textId="77777777" w:rsidR="00F73A51" w:rsidRPr="00F73A51" w:rsidRDefault="00F73A51" w:rsidP="00A235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</w:p>
        </w:tc>
        <w:tc>
          <w:tcPr>
            <w:tcW w:w="639" w:type="dxa"/>
          </w:tcPr>
          <w:p w14:paraId="5B17500F" w14:textId="77777777" w:rsidR="00F73A51" w:rsidRPr="00F73A51" w:rsidRDefault="00F73A51" w:rsidP="00A235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</w:p>
        </w:tc>
      </w:tr>
      <w:tr w:rsidR="00F73A51" w:rsidRPr="00F73A51" w14:paraId="7DE3C6EC" w14:textId="77777777" w:rsidTr="00F73A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38" w:type="dxa"/>
          </w:tcPr>
          <w:p w14:paraId="1AC9F4FC" w14:textId="51C84AB2" w:rsidR="00F73A51" w:rsidRPr="00F73A51" w:rsidRDefault="00F73A51" w:rsidP="00A235DF">
            <w:pPr>
              <w:rPr>
                <w:rFonts w:ascii="Cambria Math" w:hAnsi="Cambria Math"/>
                <w:sz w:val="8"/>
                <w:szCs w:val="11"/>
                <w:oMath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8"/>
                    <w:szCs w:val="11"/>
                  </w:rPr>
                  <m:t>10.9501439</m:t>
                </m:r>
              </m:oMath>
            </m:oMathPara>
          </w:p>
        </w:tc>
        <w:tc>
          <w:tcPr>
            <w:tcW w:w="638" w:type="dxa"/>
          </w:tcPr>
          <w:p w14:paraId="50C83133" w14:textId="210A7120" w:rsidR="00F73A51" w:rsidRPr="00F73A51" w:rsidRDefault="00F73A51" w:rsidP="00A235D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8"/>
                    <w:szCs w:val="11"/>
                  </w:rPr>
                  <m:t>10.9501703</m:t>
                </m:r>
              </m:oMath>
            </m:oMathPara>
          </w:p>
        </w:tc>
        <w:tc>
          <w:tcPr>
            <w:tcW w:w="638" w:type="dxa"/>
          </w:tcPr>
          <w:p w14:paraId="2B146093" w14:textId="7FAECA10" w:rsidR="00F73A51" w:rsidRPr="00F73A51" w:rsidRDefault="00F73A51" w:rsidP="00A235D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8"/>
                    <w:szCs w:val="11"/>
                  </w:rPr>
                  <m:t>10.9501703</m:t>
                </m:r>
              </m:oMath>
            </m:oMathPara>
          </w:p>
        </w:tc>
        <w:tc>
          <w:tcPr>
            <w:tcW w:w="638" w:type="dxa"/>
          </w:tcPr>
          <w:p w14:paraId="47C9A239" w14:textId="371A3661" w:rsidR="00F73A51" w:rsidRPr="00F73A51" w:rsidRDefault="00F73A51" w:rsidP="00A235D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8"/>
                    <w:szCs w:val="11"/>
                  </w:rPr>
                  <m:t>10.9501703</m:t>
                </m:r>
              </m:oMath>
            </m:oMathPara>
          </w:p>
        </w:tc>
        <w:tc>
          <w:tcPr>
            <w:tcW w:w="638" w:type="dxa"/>
          </w:tcPr>
          <w:p w14:paraId="1D612EBD" w14:textId="68A65649" w:rsidR="00F73A51" w:rsidRPr="00F73A51" w:rsidRDefault="00F73A51" w:rsidP="00A235D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8"/>
                    <w:szCs w:val="11"/>
                  </w:rPr>
                  <m:t>10.9501703</m:t>
                </m:r>
              </m:oMath>
            </m:oMathPara>
          </w:p>
        </w:tc>
        <w:tc>
          <w:tcPr>
            <w:tcW w:w="638" w:type="dxa"/>
          </w:tcPr>
          <w:p w14:paraId="344ACDD2" w14:textId="1FB821BB" w:rsidR="00F73A51" w:rsidRPr="00F73A51" w:rsidRDefault="00F73A51" w:rsidP="00A235D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8"/>
                    <w:szCs w:val="11"/>
                  </w:rPr>
                  <m:t>10.9501703</m:t>
                </m:r>
              </m:oMath>
            </m:oMathPara>
          </w:p>
        </w:tc>
        <w:tc>
          <w:tcPr>
            <w:tcW w:w="638" w:type="dxa"/>
          </w:tcPr>
          <w:p w14:paraId="34C6BDDE" w14:textId="7CDF19B5" w:rsidR="00F73A51" w:rsidRPr="00F73A51" w:rsidRDefault="00F73A51" w:rsidP="00A235D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8"/>
                    <w:szCs w:val="11"/>
                  </w:rPr>
                  <m:t>10.9501703</m:t>
                </m:r>
              </m:oMath>
            </m:oMathPara>
          </w:p>
        </w:tc>
        <w:tc>
          <w:tcPr>
            <w:tcW w:w="638" w:type="dxa"/>
          </w:tcPr>
          <w:p w14:paraId="476EB98D" w14:textId="7E2D9168" w:rsidR="00F73A51" w:rsidRPr="00F73A51" w:rsidRDefault="00F73A51" w:rsidP="00A235D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8"/>
                    <w:szCs w:val="11"/>
                  </w:rPr>
                  <m:t>10.9501703</m:t>
                </m:r>
              </m:oMath>
            </m:oMathPara>
          </w:p>
        </w:tc>
        <w:tc>
          <w:tcPr>
            <w:tcW w:w="638" w:type="dxa"/>
          </w:tcPr>
          <w:p w14:paraId="7DD13022" w14:textId="16A37970" w:rsidR="00F73A51" w:rsidRPr="00F73A51" w:rsidRDefault="00F73A51" w:rsidP="00A235D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8"/>
                    <w:szCs w:val="11"/>
                  </w:rPr>
                  <m:t>10.9501703</m:t>
                </m:r>
              </m:oMath>
            </m:oMathPara>
          </w:p>
        </w:tc>
        <w:tc>
          <w:tcPr>
            <w:tcW w:w="638" w:type="dxa"/>
          </w:tcPr>
          <w:p w14:paraId="5D30875B" w14:textId="159AAA82" w:rsidR="00F73A51" w:rsidRPr="00F73A51" w:rsidRDefault="00F73A51" w:rsidP="00A235D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8"/>
                    <w:szCs w:val="11"/>
                  </w:rPr>
                  <m:t>10.9501703</m:t>
                </m:r>
              </m:oMath>
            </m:oMathPara>
          </w:p>
        </w:tc>
        <w:tc>
          <w:tcPr>
            <w:tcW w:w="638" w:type="dxa"/>
          </w:tcPr>
          <w:p w14:paraId="29C58367" w14:textId="77777777" w:rsidR="00F73A51" w:rsidRPr="00F73A51" w:rsidRDefault="00F73A51" w:rsidP="00A235D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</w:p>
        </w:tc>
        <w:tc>
          <w:tcPr>
            <w:tcW w:w="639" w:type="dxa"/>
          </w:tcPr>
          <w:p w14:paraId="194EDBFD" w14:textId="77777777" w:rsidR="00F73A51" w:rsidRPr="00F73A51" w:rsidRDefault="00F73A51" w:rsidP="00A235D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</w:p>
        </w:tc>
        <w:tc>
          <w:tcPr>
            <w:tcW w:w="639" w:type="dxa"/>
          </w:tcPr>
          <w:p w14:paraId="015A3D06" w14:textId="77777777" w:rsidR="00F73A51" w:rsidRPr="00F73A51" w:rsidRDefault="00F73A51" w:rsidP="00A235D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</w:p>
        </w:tc>
      </w:tr>
      <w:tr w:rsidR="00F73A51" w:rsidRPr="00F73A51" w14:paraId="5D4DE5D5" w14:textId="77777777" w:rsidTr="00F73A51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38" w:type="dxa"/>
          </w:tcPr>
          <w:p w14:paraId="26535156" w14:textId="37F462B2" w:rsidR="00F73A51" w:rsidRPr="00F73A51" w:rsidRDefault="00F73A51" w:rsidP="00A235DF">
            <w:pPr>
              <w:rPr>
                <w:rFonts w:ascii="Cambria Math" w:hAnsi="Cambria Math"/>
                <w:sz w:val="8"/>
                <w:szCs w:val="11"/>
                <w:oMath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8"/>
                    <w:szCs w:val="11"/>
                  </w:rPr>
                  <m:t>10.9501637</m:t>
                </m:r>
              </m:oMath>
            </m:oMathPara>
          </w:p>
        </w:tc>
        <w:tc>
          <w:tcPr>
            <w:tcW w:w="638" w:type="dxa"/>
          </w:tcPr>
          <w:p w14:paraId="65640A29" w14:textId="4BBB1327" w:rsidR="00F73A51" w:rsidRPr="00F73A51" w:rsidRDefault="00F73A51" w:rsidP="00A235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8"/>
                    <w:szCs w:val="11"/>
                  </w:rPr>
                  <m:t>10.9501703</m:t>
                </m:r>
              </m:oMath>
            </m:oMathPara>
          </w:p>
        </w:tc>
        <w:tc>
          <w:tcPr>
            <w:tcW w:w="638" w:type="dxa"/>
          </w:tcPr>
          <w:p w14:paraId="49E6B065" w14:textId="7774902A" w:rsidR="00F73A51" w:rsidRPr="00F73A51" w:rsidRDefault="00F73A51" w:rsidP="00A235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8"/>
                    <w:szCs w:val="11"/>
                  </w:rPr>
                  <m:t>10.9501703</m:t>
                </m:r>
              </m:oMath>
            </m:oMathPara>
          </w:p>
        </w:tc>
        <w:tc>
          <w:tcPr>
            <w:tcW w:w="638" w:type="dxa"/>
          </w:tcPr>
          <w:p w14:paraId="3209E2F1" w14:textId="13159DDC" w:rsidR="00F73A51" w:rsidRPr="00F73A51" w:rsidRDefault="00F73A51" w:rsidP="00A235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8"/>
                    <w:szCs w:val="11"/>
                  </w:rPr>
                  <m:t>10.9501703</m:t>
                </m:r>
              </m:oMath>
            </m:oMathPara>
          </w:p>
        </w:tc>
        <w:tc>
          <w:tcPr>
            <w:tcW w:w="638" w:type="dxa"/>
          </w:tcPr>
          <w:p w14:paraId="4053FFA2" w14:textId="59FE704C" w:rsidR="00F73A51" w:rsidRPr="00F73A51" w:rsidRDefault="00F73A51" w:rsidP="00A235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8"/>
                    <w:szCs w:val="11"/>
                  </w:rPr>
                  <m:t>10.9501703</m:t>
                </m:r>
              </m:oMath>
            </m:oMathPara>
          </w:p>
        </w:tc>
        <w:tc>
          <w:tcPr>
            <w:tcW w:w="638" w:type="dxa"/>
          </w:tcPr>
          <w:p w14:paraId="7182B9A6" w14:textId="1FDFEA63" w:rsidR="00F73A51" w:rsidRPr="00F73A51" w:rsidRDefault="00F73A51" w:rsidP="00A235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8"/>
                    <w:szCs w:val="11"/>
                  </w:rPr>
                  <m:t>10.9501703</m:t>
                </m:r>
              </m:oMath>
            </m:oMathPara>
          </w:p>
        </w:tc>
        <w:tc>
          <w:tcPr>
            <w:tcW w:w="638" w:type="dxa"/>
          </w:tcPr>
          <w:p w14:paraId="3F19004D" w14:textId="7AEAB2D8" w:rsidR="00F73A51" w:rsidRPr="00F73A51" w:rsidRDefault="00F73A51" w:rsidP="00A235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8"/>
                    <w:szCs w:val="11"/>
                  </w:rPr>
                  <m:t>10.9501703</m:t>
                </m:r>
              </m:oMath>
            </m:oMathPara>
          </w:p>
        </w:tc>
        <w:tc>
          <w:tcPr>
            <w:tcW w:w="638" w:type="dxa"/>
          </w:tcPr>
          <w:p w14:paraId="3D2D7280" w14:textId="4AA1D31D" w:rsidR="00F73A51" w:rsidRPr="00F73A51" w:rsidRDefault="00F73A51" w:rsidP="00A235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8"/>
                    <w:szCs w:val="11"/>
                  </w:rPr>
                  <m:t>10.9501703</m:t>
                </m:r>
              </m:oMath>
            </m:oMathPara>
          </w:p>
        </w:tc>
        <w:tc>
          <w:tcPr>
            <w:tcW w:w="638" w:type="dxa"/>
          </w:tcPr>
          <w:p w14:paraId="138E5AE4" w14:textId="7BC4733E" w:rsidR="00F73A51" w:rsidRPr="00F73A51" w:rsidRDefault="00F73A51" w:rsidP="00A235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8"/>
                    <w:szCs w:val="11"/>
                  </w:rPr>
                  <m:t>10.9501703</m:t>
                </m:r>
              </m:oMath>
            </m:oMathPara>
          </w:p>
        </w:tc>
        <w:tc>
          <w:tcPr>
            <w:tcW w:w="638" w:type="dxa"/>
          </w:tcPr>
          <w:p w14:paraId="57418DC1" w14:textId="44A4FB6B" w:rsidR="00F73A51" w:rsidRPr="00F73A51" w:rsidRDefault="00F73A51" w:rsidP="00A235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8"/>
                    <w:szCs w:val="11"/>
                  </w:rPr>
                  <m:t>10.9501703</m:t>
                </m:r>
              </m:oMath>
            </m:oMathPara>
          </w:p>
        </w:tc>
        <w:tc>
          <w:tcPr>
            <w:tcW w:w="638" w:type="dxa"/>
          </w:tcPr>
          <w:p w14:paraId="08E81669" w14:textId="355AECAE" w:rsidR="00F73A51" w:rsidRPr="00F73A51" w:rsidRDefault="00F73A51" w:rsidP="00A235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8"/>
                    <w:szCs w:val="11"/>
                  </w:rPr>
                  <m:t>10.9501703</m:t>
                </m:r>
              </m:oMath>
            </m:oMathPara>
          </w:p>
        </w:tc>
        <w:tc>
          <w:tcPr>
            <w:tcW w:w="639" w:type="dxa"/>
          </w:tcPr>
          <w:p w14:paraId="4AB05FD5" w14:textId="77777777" w:rsidR="00F73A51" w:rsidRPr="00F73A51" w:rsidRDefault="00F73A51" w:rsidP="00A235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</w:p>
        </w:tc>
        <w:tc>
          <w:tcPr>
            <w:tcW w:w="639" w:type="dxa"/>
          </w:tcPr>
          <w:p w14:paraId="6B59563A" w14:textId="77777777" w:rsidR="00F73A51" w:rsidRPr="00F73A51" w:rsidRDefault="00F73A51" w:rsidP="00A235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</w:p>
        </w:tc>
      </w:tr>
      <w:tr w:rsidR="00F73A51" w:rsidRPr="00F73A51" w14:paraId="62A712E8" w14:textId="77777777" w:rsidTr="00F73A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38" w:type="dxa"/>
          </w:tcPr>
          <w:p w14:paraId="1076F27A" w14:textId="555CA7C9" w:rsidR="00F73A51" w:rsidRPr="00F73A51" w:rsidRDefault="00F73A51" w:rsidP="00A235DF">
            <w:pPr>
              <w:rPr>
                <w:rFonts w:ascii="Cambria Math" w:hAnsi="Cambria Math"/>
                <w:sz w:val="8"/>
                <w:szCs w:val="11"/>
                <w:oMath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8"/>
                    <w:szCs w:val="11"/>
                  </w:rPr>
                  <m:t>10.9501687</m:t>
                </m:r>
              </m:oMath>
            </m:oMathPara>
          </w:p>
        </w:tc>
        <w:tc>
          <w:tcPr>
            <w:tcW w:w="638" w:type="dxa"/>
          </w:tcPr>
          <w:p w14:paraId="3E40DA7B" w14:textId="61FCF113" w:rsidR="00F73A51" w:rsidRPr="00F73A51" w:rsidRDefault="00F73A51" w:rsidP="00A235D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8"/>
                    <w:szCs w:val="11"/>
                  </w:rPr>
                  <m:t>10.9501703</m:t>
                </m:r>
              </m:oMath>
            </m:oMathPara>
          </w:p>
        </w:tc>
        <w:tc>
          <w:tcPr>
            <w:tcW w:w="638" w:type="dxa"/>
          </w:tcPr>
          <w:p w14:paraId="590A884F" w14:textId="415EE73B" w:rsidR="00F73A51" w:rsidRPr="00F73A51" w:rsidRDefault="00F73A51" w:rsidP="00A235D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8"/>
                    <w:szCs w:val="11"/>
                  </w:rPr>
                  <m:t>10.9501703</m:t>
                </m:r>
              </m:oMath>
            </m:oMathPara>
          </w:p>
        </w:tc>
        <w:tc>
          <w:tcPr>
            <w:tcW w:w="638" w:type="dxa"/>
          </w:tcPr>
          <w:p w14:paraId="041C208F" w14:textId="65199473" w:rsidR="00F73A51" w:rsidRPr="00F73A51" w:rsidRDefault="00F73A51" w:rsidP="00A235D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8"/>
                    <w:szCs w:val="11"/>
                  </w:rPr>
                  <m:t>10.9501703</m:t>
                </m:r>
              </m:oMath>
            </m:oMathPara>
          </w:p>
        </w:tc>
        <w:tc>
          <w:tcPr>
            <w:tcW w:w="638" w:type="dxa"/>
          </w:tcPr>
          <w:p w14:paraId="4619C9F7" w14:textId="1BCE50F8" w:rsidR="00F73A51" w:rsidRPr="00F73A51" w:rsidRDefault="00F73A51" w:rsidP="00A235D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8"/>
                    <w:szCs w:val="11"/>
                  </w:rPr>
                  <m:t>10.9501703</m:t>
                </m:r>
              </m:oMath>
            </m:oMathPara>
          </w:p>
        </w:tc>
        <w:tc>
          <w:tcPr>
            <w:tcW w:w="638" w:type="dxa"/>
          </w:tcPr>
          <w:p w14:paraId="6665F586" w14:textId="3B76708E" w:rsidR="00F73A51" w:rsidRPr="00F73A51" w:rsidRDefault="00F73A51" w:rsidP="00A235D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8"/>
                    <w:szCs w:val="11"/>
                  </w:rPr>
                  <m:t>10.9501703</m:t>
                </m:r>
              </m:oMath>
            </m:oMathPara>
          </w:p>
        </w:tc>
        <w:tc>
          <w:tcPr>
            <w:tcW w:w="638" w:type="dxa"/>
          </w:tcPr>
          <w:p w14:paraId="70890BFD" w14:textId="34CFBA09" w:rsidR="00F73A51" w:rsidRPr="00F73A51" w:rsidRDefault="00F73A51" w:rsidP="00A235D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8"/>
                    <w:szCs w:val="11"/>
                  </w:rPr>
                  <m:t>10.9501703</m:t>
                </m:r>
              </m:oMath>
            </m:oMathPara>
          </w:p>
        </w:tc>
        <w:tc>
          <w:tcPr>
            <w:tcW w:w="638" w:type="dxa"/>
          </w:tcPr>
          <w:p w14:paraId="549DE1D8" w14:textId="2081FF86" w:rsidR="00F73A51" w:rsidRPr="00F73A51" w:rsidRDefault="00F73A51" w:rsidP="00A235D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8"/>
                    <w:szCs w:val="11"/>
                  </w:rPr>
                  <m:t>10.9501703</m:t>
                </m:r>
              </m:oMath>
            </m:oMathPara>
          </w:p>
        </w:tc>
        <w:tc>
          <w:tcPr>
            <w:tcW w:w="638" w:type="dxa"/>
          </w:tcPr>
          <w:p w14:paraId="47EDFBE7" w14:textId="1683923D" w:rsidR="00F73A51" w:rsidRPr="00F73A51" w:rsidRDefault="00F73A51" w:rsidP="00A235D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8"/>
                    <w:szCs w:val="11"/>
                  </w:rPr>
                  <m:t>10.9501703</m:t>
                </m:r>
              </m:oMath>
            </m:oMathPara>
          </w:p>
        </w:tc>
        <w:tc>
          <w:tcPr>
            <w:tcW w:w="638" w:type="dxa"/>
          </w:tcPr>
          <w:p w14:paraId="0FE59DFE" w14:textId="6DA8C0CC" w:rsidR="00F73A51" w:rsidRPr="00F73A51" w:rsidRDefault="00F73A51" w:rsidP="00A235D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8"/>
                    <w:szCs w:val="11"/>
                  </w:rPr>
                  <m:t>10.9501703</m:t>
                </m:r>
              </m:oMath>
            </m:oMathPara>
          </w:p>
        </w:tc>
        <w:tc>
          <w:tcPr>
            <w:tcW w:w="638" w:type="dxa"/>
          </w:tcPr>
          <w:p w14:paraId="76EAE147" w14:textId="613F1427" w:rsidR="00F73A51" w:rsidRPr="00F73A51" w:rsidRDefault="00F73A51" w:rsidP="00A235D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8"/>
                    <w:szCs w:val="11"/>
                  </w:rPr>
                  <m:t>10.9501703</m:t>
                </m:r>
              </m:oMath>
            </m:oMathPara>
          </w:p>
        </w:tc>
        <w:tc>
          <w:tcPr>
            <w:tcW w:w="639" w:type="dxa"/>
          </w:tcPr>
          <w:p w14:paraId="2BD14FFD" w14:textId="114EE83A" w:rsidR="00F73A51" w:rsidRPr="00F73A51" w:rsidRDefault="00F73A51" w:rsidP="00A235D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8"/>
                    <w:szCs w:val="11"/>
                  </w:rPr>
                  <m:t>10.9501703</m:t>
                </m:r>
              </m:oMath>
            </m:oMathPara>
          </w:p>
        </w:tc>
        <w:tc>
          <w:tcPr>
            <w:tcW w:w="639" w:type="dxa"/>
          </w:tcPr>
          <w:p w14:paraId="17F665AB" w14:textId="77777777" w:rsidR="00F73A51" w:rsidRPr="00F73A51" w:rsidRDefault="00F73A51" w:rsidP="00A235D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</w:p>
        </w:tc>
      </w:tr>
      <w:tr w:rsidR="00F73A51" w:rsidRPr="00F73A51" w14:paraId="01AC080B" w14:textId="77777777" w:rsidTr="00F73A51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38" w:type="dxa"/>
          </w:tcPr>
          <w:p w14:paraId="3E8D3A8E" w14:textId="104E7946" w:rsidR="00F73A51" w:rsidRPr="00F73A51" w:rsidRDefault="00F73A51" w:rsidP="00A235DF">
            <w:pPr>
              <w:rPr>
                <w:rFonts w:ascii="Cambria Math" w:hAnsi="Cambria Math"/>
                <w:sz w:val="8"/>
                <w:szCs w:val="11"/>
                <w:oMath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8"/>
                    <w:szCs w:val="11"/>
                  </w:rPr>
                  <m:t>10.9501699</m:t>
                </m:r>
              </m:oMath>
            </m:oMathPara>
          </w:p>
        </w:tc>
        <w:tc>
          <w:tcPr>
            <w:tcW w:w="638" w:type="dxa"/>
          </w:tcPr>
          <w:p w14:paraId="4B0C1F1E" w14:textId="6979F242" w:rsidR="00F73A51" w:rsidRPr="00F73A51" w:rsidRDefault="00F73A51" w:rsidP="00A235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8"/>
                    <w:szCs w:val="11"/>
                  </w:rPr>
                  <m:t>10.9501703</m:t>
                </m:r>
              </m:oMath>
            </m:oMathPara>
          </w:p>
        </w:tc>
        <w:tc>
          <w:tcPr>
            <w:tcW w:w="638" w:type="dxa"/>
          </w:tcPr>
          <w:p w14:paraId="2B12B152" w14:textId="3D805993" w:rsidR="00F73A51" w:rsidRPr="00F73A51" w:rsidRDefault="00F73A51" w:rsidP="00A235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8"/>
                    <w:szCs w:val="11"/>
                  </w:rPr>
                  <m:t>10.9501703</m:t>
                </m:r>
              </m:oMath>
            </m:oMathPara>
          </w:p>
        </w:tc>
        <w:tc>
          <w:tcPr>
            <w:tcW w:w="638" w:type="dxa"/>
          </w:tcPr>
          <w:p w14:paraId="07294E17" w14:textId="16523DD2" w:rsidR="00F73A51" w:rsidRPr="00F73A51" w:rsidRDefault="00F73A51" w:rsidP="00A235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8"/>
                    <w:szCs w:val="11"/>
                  </w:rPr>
                  <m:t>10.9501703</m:t>
                </m:r>
              </m:oMath>
            </m:oMathPara>
          </w:p>
        </w:tc>
        <w:tc>
          <w:tcPr>
            <w:tcW w:w="638" w:type="dxa"/>
          </w:tcPr>
          <w:p w14:paraId="56A57DC7" w14:textId="4932B4E0" w:rsidR="00F73A51" w:rsidRPr="00F73A51" w:rsidRDefault="00F73A51" w:rsidP="00A235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8"/>
                    <w:szCs w:val="11"/>
                  </w:rPr>
                  <m:t>10.9501703</m:t>
                </m:r>
              </m:oMath>
            </m:oMathPara>
          </w:p>
        </w:tc>
        <w:tc>
          <w:tcPr>
            <w:tcW w:w="638" w:type="dxa"/>
          </w:tcPr>
          <w:p w14:paraId="25D728B1" w14:textId="127BC32C" w:rsidR="00F73A51" w:rsidRPr="00F73A51" w:rsidRDefault="00F73A51" w:rsidP="00A235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8"/>
                    <w:szCs w:val="11"/>
                  </w:rPr>
                  <m:t>10.9501703</m:t>
                </m:r>
              </m:oMath>
            </m:oMathPara>
          </w:p>
        </w:tc>
        <w:tc>
          <w:tcPr>
            <w:tcW w:w="638" w:type="dxa"/>
          </w:tcPr>
          <w:p w14:paraId="4A40C945" w14:textId="2FCCFEDD" w:rsidR="00F73A51" w:rsidRPr="00F73A51" w:rsidRDefault="00F73A51" w:rsidP="00A235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8"/>
                    <w:szCs w:val="11"/>
                  </w:rPr>
                  <m:t>10.9501703</m:t>
                </m:r>
              </m:oMath>
            </m:oMathPara>
          </w:p>
        </w:tc>
        <w:tc>
          <w:tcPr>
            <w:tcW w:w="638" w:type="dxa"/>
          </w:tcPr>
          <w:p w14:paraId="32763409" w14:textId="0AD9723B" w:rsidR="00F73A51" w:rsidRPr="00F73A51" w:rsidRDefault="00F73A51" w:rsidP="00A235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8"/>
                    <w:szCs w:val="11"/>
                  </w:rPr>
                  <m:t>10.9501703</m:t>
                </m:r>
              </m:oMath>
            </m:oMathPara>
          </w:p>
        </w:tc>
        <w:tc>
          <w:tcPr>
            <w:tcW w:w="638" w:type="dxa"/>
          </w:tcPr>
          <w:p w14:paraId="7BB6FA2F" w14:textId="3E46F8A1" w:rsidR="00F73A51" w:rsidRPr="00F73A51" w:rsidRDefault="00F73A51" w:rsidP="00A235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8"/>
                    <w:szCs w:val="11"/>
                  </w:rPr>
                  <m:t>10.9501703</m:t>
                </m:r>
              </m:oMath>
            </m:oMathPara>
          </w:p>
        </w:tc>
        <w:tc>
          <w:tcPr>
            <w:tcW w:w="638" w:type="dxa"/>
          </w:tcPr>
          <w:p w14:paraId="35A8D0C4" w14:textId="48832608" w:rsidR="00F73A51" w:rsidRPr="00F73A51" w:rsidRDefault="00F73A51" w:rsidP="00A235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8"/>
                    <w:szCs w:val="11"/>
                  </w:rPr>
                  <m:t>10.9501703</m:t>
                </m:r>
              </m:oMath>
            </m:oMathPara>
          </w:p>
        </w:tc>
        <w:tc>
          <w:tcPr>
            <w:tcW w:w="638" w:type="dxa"/>
          </w:tcPr>
          <w:p w14:paraId="285DB410" w14:textId="2071AA4E" w:rsidR="00F73A51" w:rsidRPr="00F73A51" w:rsidRDefault="00F73A51" w:rsidP="00A235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8"/>
                    <w:szCs w:val="11"/>
                  </w:rPr>
                  <m:t>10.9501703</m:t>
                </m:r>
              </m:oMath>
            </m:oMathPara>
          </w:p>
        </w:tc>
        <w:tc>
          <w:tcPr>
            <w:tcW w:w="639" w:type="dxa"/>
          </w:tcPr>
          <w:p w14:paraId="2DD1A0E1" w14:textId="4B802DFA" w:rsidR="00F73A51" w:rsidRPr="00F73A51" w:rsidRDefault="00F73A51" w:rsidP="00A235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8"/>
                <w:szCs w:val="11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8"/>
                    <w:szCs w:val="11"/>
                  </w:rPr>
                  <m:t>10.9501703</m:t>
                </m:r>
              </m:oMath>
            </m:oMathPara>
          </w:p>
        </w:tc>
        <w:tc>
          <w:tcPr>
            <w:tcW w:w="639" w:type="dxa"/>
          </w:tcPr>
          <w:p w14:paraId="5E15B420" w14:textId="6EDC1911" w:rsidR="00F73A51" w:rsidRPr="00F73A51" w:rsidRDefault="00F73A51" w:rsidP="00A235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 w:hint="eastAsia"/>
                <w:sz w:val="8"/>
                <w:szCs w:val="11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8"/>
                    <w:szCs w:val="11"/>
                  </w:rPr>
                  <m:t>10.950170</m:t>
                </m:r>
              </m:oMath>
            </m:oMathPara>
          </w:p>
        </w:tc>
      </w:tr>
    </w:tbl>
    <w:p w14:paraId="7F2E75E5" w14:textId="0B239B43" w:rsidR="0073004E" w:rsidRPr="0022711B" w:rsidRDefault="0022711B" w:rsidP="0073004E">
      <m:oMathPara>
        <m:oMath>
          <m:r>
            <w:rPr>
              <w:rFonts w:ascii="Cambria Math" w:hAnsi="Cambria Math"/>
            </w:rPr>
            <m:t>∴</m:t>
          </m:r>
          <m:nary>
            <m:naryPr>
              <m:ctrlPr>
                <w:rPr>
                  <w:rFonts w:ascii="Cambria Math"/>
                  <w:i/>
                </w:rPr>
              </m:ctrlPr>
            </m:naryPr>
            <m:sub>
              <m:r>
                <w:rPr>
                  <w:rFonts w:ascii="Cambria Math"/>
                </w:rPr>
                <m:t>1</m:t>
              </m:r>
            </m:sub>
            <m:sup>
              <m:r>
                <w:rPr>
                  <w:rFonts w:ascii="Cambria Math"/>
                </w:rPr>
                <m:t>3</m:t>
              </m:r>
            </m:sup>
            <m:e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e</m:t>
                  </m:r>
                </m:e>
                <m:sup>
                  <m:r>
                    <w:rPr>
                      <w:rFonts w:ascii="Cambria Math"/>
                    </w:rPr>
                    <m:t>x</m:t>
                  </m:r>
                </m:sup>
              </m:sSup>
              <m:func>
                <m:funcPr>
                  <m:ctrlPr>
                    <w:rPr>
                      <w:rFonts w:ascii="Cambria Math"/>
                      <w:i/>
                    </w:rPr>
                  </m:ctrlPr>
                </m:funcPr>
                <m:fName>
                  <m:r>
                    <w:rPr>
                      <w:rFonts w:ascii="Cambria Math"/>
                    </w:rPr>
                    <m:t>sin</m:t>
                  </m:r>
                </m:fName>
                <m:e>
                  <m:r>
                    <w:rPr>
                      <w:rFonts w:ascii="Cambria Math"/>
                    </w:rPr>
                    <m:t>x</m:t>
                  </m:r>
                </m:e>
              </m:func>
              <m:ctrlPr>
                <w:rPr>
                  <w:rFonts w:ascii="Cambria Math" w:hAnsi="Cambria Math"/>
                  <w:i/>
                </w:rPr>
              </m:ctrlPr>
            </m:e>
          </m:nary>
          <m:r>
            <w:rPr>
              <w:rFonts w:ascii="Cambria Math"/>
            </w:rPr>
            <m:t>dx</m:t>
          </m:r>
          <m:r>
            <w:rPr>
              <w:rFonts w:ascii="Cambria Math" w:hAnsi="Cambria Math"/>
            </w:rPr>
            <m:t>≈</m:t>
          </m:r>
          <m:r>
            <w:rPr>
              <w:rFonts w:ascii="Cambria Math" w:hint="eastAsia"/>
            </w:rPr>
            <m:t>10.95017</m:t>
          </m:r>
        </m:oMath>
      </m:oMathPara>
    </w:p>
    <w:p w14:paraId="02574CD8" w14:textId="77777777" w:rsidR="0022711B" w:rsidRDefault="0022711B" w:rsidP="0073004E">
      <w:pPr>
        <w:rPr>
          <w:rFonts w:hint="eastAsia"/>
        </w:rPr>
      </w:pPr>
    </w:p>
    <w:p w14:paraId="4A943520" w14:textId="23072ED5" w:rsidR="0073004E" w:rsidRPr="0073004E" w:rsidRDefault="00A359B9" w:rsidP="00A359B9">
      <w:pPr>
        <w:pStyle w:val="a8"/>
        <w:numPr>
          <w:ilvl w:val="0"/>
          <w:numId w:val="6"/>
        </w:numPr>
        <w:ind w:firstLineChars="0"/>
      </w:pPr>
      <m:oMath>
        <m:nary>
          <m:naryPr>
            <m:ctrlPr>
              <w:rPr>
                <w:rFonts w:ascii="Cambria Math" w:hAnsi="Cambria Math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p>
          <m:e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1+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</m:den>
            </m:f>
          </m:e>
        </m:nary>
        <m:r>
          <w:rPr>
            <w:rFonts w:ascii="Cambria Math" w:hAnsi="Cambria Math"/>
          </w:rPr>
          <m:t>dx</m:t>
        </m:r>
      </m:oMath>
      <w:r w:rsidR="0073004E" w:rsidRPr="00FC2347">
        <w:rPr>
          <w:rFonts w:hint="eastAsia"/>
        </w:rPr>
        <w:t>，</w:t>
      </w:r>
      <m:oMath>
        <m:r>
          <w:rPr>
            <w:rFonts w:ascii="Cambria Math" w:hAnsi="Cambria Math"/>
          </w:rPr>
          <m:t>ε</m:t>
        </m:r>
        <m:r>
          <m:rPr>
            <m:sty m:val="p"/>
          </m:rPr>
          <w:rPr>
            <w:rFonts w:ascii="Cambria Math" w:hAnsi="Cambria Math"/>
          </w:rPr>
          <m:t>=1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6</m:t>
            </m:r>
          </m:sup>
        </m:sSup>
      </m:oMath>
    </w:p>
    <w:tbl>
      <w:tblPr>
        <w:tblStyle w:val="2-4"/>
        <w:tblW w:w="0" w:type="auto"/>
        <w:tblLook w:val="04A0" w:firstRow="1" w:lastRow="0" w:firstColumn="1" w:lastColumn="0" w:noHBand="0" w:noVBand="1"/>
      </w:tblPr>
      <w:tblGrid>
        <w:gridCol w:w="829"/>
        <w:gridCol w:w="829"/>
        <w:gridCol w:w="829"/>
        <w:gridCol w:w="829"/>
        <w:gridCol w:w="830"/>
        <w:gridCol w:w="830"/>
        <w:gridCol w:w="830"/>
        <w:gridCol w:w="830"/>
        <w:gridCol w:w="830"/>
        <w:gridCol w:w="830"/>
      </w:tblGrid>
      <w:tr w:rsidR="00D52C86" w:rsidRPr="00D52C86" w14:paraId="52BC8D45" w14:textId="77777777" w:rsidTr="00D52C8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29" w:type="dxa"/>
          </w:tcPr>
          <w:p w14:paraId="4B78F33D" w14:textId="700313CE" w:rsidR="00D52C86" w:rsidRPr="00D52C86" w:rsidRDefault="00D52C86" w:rsidP="005852B9">
            <w:pPr>
              <w:rPr>
                <w:rFonts w:ascii="Cambria Math" w:hAnsi="Cambria Math"/>
                <w:sz w:val="13"/>
                <w:szCs w:val="16"/>
                <w:oMath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13"/>
                    <w:szCs w:val="16"/>
                  </w:rPr>
                  <m:t>3.0000000</m:t>
                </m:r>
              </m:oMath>
            </m:oMathPara>
          </w:p>
        </w:tc>
        <w:tc>
          <w:tcPr>
            <w:tcW w:w="829" w:type="dxa"/>
          </w:tcPr>
          <w:p w14:paraId="7A184D9D" w14:textId="77777777" w:rsidR="00D52C86" w:rsidRPr="00D52C86" w:rsidRDefault="00D52C86" w:rsidP="005852B9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3"/>
                <w:szCs w:val="16"/>
                <w:oMath/>
              </w:rPr>
            </w:pPr>
          </w:p>
        </w:tc>
        <w:tc>
          <w:tcPr>
            <w:tcW w:w="829" w:type="dxa"/>
          </w:tcPr>
          <w:p w14:paraId="116673CD" w14:textId="77777777" w:rsidR="00D52C86" w:rsidRPr="00D52C86" w:rsidRDefault="00D52C86" w:rsidP="005852B9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3"/>
                <w:szCs w:val="16"/>
                <w:oMath/>
              </w:rPr>
            </w:pPr>
          </w:p>
        </w:tc>
        <w:tc>
          <w:tcPr>
            <w:tcW w:w="829" w:type="dxa"/>
          </w:tcPr>
          <w:p w14:paraId="22754B61" w14:textId="77777777" w:rsidR="00D52C86" w:rsidRPr="00D52C86" w:rsidRDefault="00D52C86" w:rsidP="005852B9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3"/>
                <w:szCs w:val="16"/>
                <w:oMath/>
              </w:rPr>
            </w:pPr>
          </w:p>
        </w:tc>
        <w:tc>
          <w:tcPr>
            <w:tcW w:w="830" w:type="dxa"/>
          </w:tcPr>
          <w:p w14:paraId="08D97BCB" w14:textId="77777777" w:rsidR="00D52C86" w:rsidRPr="00D52C86" w:rsidRDefault="00D52C86" w:rsidP="005852B9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3"/>
                <w:szCs w:val="16"/>
                <w:oMath/>
              </w:rPr>
            </w:pPr>
          </w:p>
        </w:tc>
        <w:tc>
          <w:tcPr>
            <w:tcW w:w="830" w:type="dxa"/>
          </w:tcPr>
          <w:p w14:paraId="1A6ECD07" w14:textId="77777777" w:rsidR="00D52C86" w:rsidRPr="00D52C86" w:rsidRDefault="00D52C86" w:rsidP="005852B9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3"/>
                <w:szCs w:val="16"/>
                <w:oMath/>
              </w:rPr>
            </w:pPr>
          </w:p>
        </w:tc>
        <w:tc>
          <w:tcPr>
            <w:tcW w:w="830" w:type="dxa"/>
          </w:tcPr>
          <w:p w14:paraId="27BC3473" w14:textId="77777777" w:rsidR="00D52C86" w:rsidRPr="00D52C86" w:rsidRDefault="00D52C86" w:rsidP="005852B9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3"/>
                <w:szCs w:val="16"/>
                <w:oMath/>
              </w:rPr>
            </w:pPr>
          </w:p>
        </w:tc>
        <w:tc>
          <w:tcPr>
            <w:tcW w:w="830" w:type="dxa"/>
          </w:tcPr>
          <w:p w14:paraId="7A34EE60" w14:textId="77777777" w:rsidR="00D52C86" w:rsidRPr="00D52C86" w:rsidRDefault="00D52C86" w:rsidP="005852B9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3"/>
                <w:szCs w:val="16"/>
                <w:oMath/>
              </w:rPr>
            </w:pPr>
          </w:p>
        </w:tc>
        <w:tc>
          <w:tcPr>
            <w:tcW w:w="830" w:type="dxa"/>
          </w:tcPr>
          <w:p w14:paraId="5BA9C778" w14:textId="77777777" w:rsidR="00D52C86" w:rsidRPr="00D52C86" w:rsidRDefault="00D52C86" w:rsidP="005852B9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3"/>
                <w:szCs w:val="16"/>
                <w:oMath/>
              </w:rPr>
            </w:pPr>
          </w:p>
        </w:tc>
        <w:tc>
          <w:tcPr>
            <w:tcW w:w="830" w:type="dxa"/>
          </w:tcPr>
          <w:p w14:paraId="1B562455" w14:textId="77777777" w:rsidR="00D52C86" w:rsidRPr="00D52C86" w:rsidRDefault="00D52C86" w:rsidP="005852B9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3"/>
                <w:szCs w:val="16"/>
                <w:oMath/>
              </w:rPr>
            </w:pPr>
          </w:p>
        </w:tc>
      </w:tr>
      <w:tr w:rsidR="00D52C86" w:rsidRPr="00D52C86" w14:paraId="7B186609" w14:textId="77777777" w:rsidTr="00D52C8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29" w:type="dxa"/>
          </w:tcPr>
          <w:p w14:paraId="26847958" w14:textId="5EE2DDE6" w:rsidR="00D52C86" w:rsidRPr="00D52C86" w:rsidRDefault="00D52C86" w:rsidP="005852B9">
            <w:pPr>
              <w:rPr>
                <w:rFonts w:ascii="Cambria Math" w:hAnsi="Cambria Math"/>
                <w:sz w:val="13"/>
                <w:szCs w:val="16"/>
                <w:oMath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13"/>
                    <w:szCs w:val="16"/>
                  </w:rPr>
                  <m:t>3.1000000</m:t>
                </m:r>
              </m:oMath>
            </m:oMathPara>
          </w:p>
        </w:tc>
        <w:tc>
          <w:tcPr>
            <w:tcW w:w="829" w:type="dxa"/>
          </w:tcPr>
          <w:p w14:paraId="432FE050" w14:textId="649A63D5" w:rsidR="00D52C86" w:rsidRPr="00D52C86" w:rsidRDefault="00D52C86" w:rsidP="005852B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3"/>
                <w:szCs w:val="16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3"/>
                    <w:szCs w:val="16"/>
                  </w:rPr>
                  <m:t>3.1333333</m:t>
                </m:r>
              </m:oMath>
            </m:oMathPara>
          </w:p>
        </w:tc>
        <w:tc>
          <w:tcPr>
            <w:tcW w:w="829" w:type="dxa"/>
          </w:tcPr>
          <w:p w14:paraId="1EBD3182" w14:textId="77777777" w:rsidR="00D52C86" w:rsidRPr="00D52C86" w:rsidRDefault="00D52C86" w:rsidP="005852B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3"/>
                <w:szCs w:val="16"/>
                <w:oMath/>
              </w:rPr>
            </w:pPr>
          </w:p>
        </w:tc>
        <w:tc>
          <w:tcPr>
            <w:tcW w:w="829" w:type="dxa"/>
          </w:tcPr>
          <w:p w14:paraId="5B2116E6" w14:textId="77777777" w:rsidR="00D52C86" w:rsidRPr="00D52C86" w:rsidRDefault="00D52C86" w:rsidP="005852B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3"/>
                <w:szCs w:val="16"/>
                <w:oMath/>
              </w:rPr>
            </w:pPr>
          </w:p>
        </w:tc>
        <w:tc>
          <w:tcPr>
            <w:tcW w:w="830" w:type="dxa"/>
          </w:tcPr>
          <w:p w14:paraId="1F786B1F" w14:textId="77777777" w:rsidR="00D52C86" w:rsidRPr="00D52C86" w:rsidRDefault="00D52C86" w:rsidP="005852B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3"/>
                <w:szCs w:val="16"/>
                <w:oMath/>
              </w:rPr>
            </w:pPr>
          </w:p>
        </w:tc>
        <w:tc>
          <w:tcPr>
            <w:tcW w:w="830" w:type="dxa"/>
          </w:tcPr>
          <w:p w14:paraId="69B23783" w14:textId="77777777" w:rsidR="00D52C86" w:rsidRPr="00D52C86" w:rsidRDefault="00D52C86" w:rsidP="005852B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3"/>
                <w:szCs w:val="16"/>
                <w:oMath/>
              </w:rPr>
            </w:pPr>
          </w:p>
        </w:tc>
        <w:tc>
          <w:tcPr>
            <w:tcW w:w="830" w:type="dxa"/>
          </w:tcPr>
          <w:p w14:paraId="75087FB8" w14:textId="77777777" w:rsidR="00D52C86" w:rsidRPr="00D52C86" w:rsidRDefault="00D52C86" w:rsidP="005852B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3"/>
                <w:szCs w:val="16"/>
                <w:oMath/>
              </w:rPr>
            </w:pPr>
          </w:p>
        </w:tc>
        <w:tc>
          <w:tcPr>
            <w:tcW w:w="830" w:type="dxa"/>
          </w:tcPr>
          <w:p w14:paraId="62189B98" w14:textId="77777777" w:rsidR="00D52C86" w:rsidRPr="00D52C86" w:rsidRDefault="00D52C86" w:rsidP="005852B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3"/>
                <w:szCs w:val="16"/>
                <w:oMath/>
              </w:rPr>
            </w:pPr>
          </w:p>
        </w:tc>
        <w:tc>
          <w:tcPr>
            <w:tcW w:w="830" w:type="dxa"/>
          </w:tcPr>
          <w:p w14:paraId="651609D5" w14:textId="77777777" w:rsidR="00D52C86" w:rsidRPr="00D52C86" w:rsidRDefault="00D52C86" w:rsidP="005852B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3"/>
                <w:szCs w:val="16"/>
                <w:oMath/>
              </w:rPr>
            </w:pPr>
          </w:p>
        </w:tc>
        <w:tc>
          <w:tcPr>
            <w:tcW w:w="830" w:type="dxa"/>
          </w:tcPr>
          <w:p w14:paraId="198414A3" w14:textId="77777777" w:rsidR="00D52C86" w:rsidRPr="00D52C86" w:rsidRDefault="00D52C86" w:rsidP="005852B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3"/>
                <w:szCs w:val="16"/>
                <w:oMath/>
              </w:rPr>
            </w:pPr>
          </w:p>
        </w:tc>
      </w:tr>
      <w:tr w:rsidR="00D52C86" w:rsidRPr="00D52C86" w14:paraId="72DF3E3C" w14:textId="77777777" w:rsidTr="00D52C86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29" w:type="dxa"/>
          </w:tcPr>
          <w:p w14:paraId="720F69A4" w14:textId="76A8CDB5" w:rsidR="00D52C86" w:rsidRPr="00D52C86" w:rsidRDefault="00D52C86" w:rsidP="005852B9">
            <w:pPr>
              <w:rPr>
                <w:rFonts w:ascii="Cambria Math" w:hAnsi="Cambria Math"/>
                <w:sz w:val="13"/>
                <w:szCs w:val="16"/>
                <w:oMath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13"/>
                    <w:szCs w:val="16"/>
                  </w:rPr>
                  <m:t>3.1311765</m:t>
                </m:r>
              </m:oMath>
            </m:oMathPara>
          </w:p>
        </w:tc>
        <w:tc>
          <w:tcPr>
            <w:tcW w:w="829" w:type="dxa"/>
          </w:tcPr>
          <w:p w14:paraId="5454BAE1" w14:textId="2AF5D8AE" w:rsidR="00D52C86" w:rsidRPr="00D52C86" w:rsidRDefault="00D52C86" w:rsidP="005852B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3"/>
                <w:szCs w:val="16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3"/>
                    <w:szCs w:val="16"/>
                  </w:rPr>
                  <m:t>3.1415686</m:t>
                </m:r>
              </m:oMath>
            </m:oMathPara>
          </w:p>
        </w:tc>
        <w:tc>
          <w:tcPr>
            <w:tcW w:w="829" w:type="dxa"/>
          </w:tcPr>
          <w:p w14:paraId="51921EC8" w14:textId="207B30F1" w:rsidR="00D52C86" w:rsidRPr="00D52C86" w:rsidRDefault="00D52C86" w:rsidP="005852B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3"/>
                <w:szCs w:val="16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3"/>
                    <w:szCs w:val="16"/>
                  </w:rPr>
                  <m:t>3.1421176</m:t>
                </m:r>
              </m:oMath>
            </m:oMathPara>
          </w:p>
        </w:tc>
        <w:tc>
          <w:tcPr>
            <w:tcW w:w="829" w:type="dxa"/>
          </w:tcPr>
          <w:p w14:paraId="6DB3BEB6" w14:textId="77777777" w:rsidR="00D52C86" w:rsidRPr="00D52C86" w:rsidRDefault="00D52C86" w:rsidP="005852B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3"/>
                <w:szCs w:val="16"/>
                <w:oMath/>
              </w:rPr>
            </w:pPr>
          </w:p>
        </w:tc>
        <w:tc>
          <w:tcPr>
            <w:tcW w:w="830" w:type="dxa"/>
          </w:tcPr>
          <w:p w14:paraId="23A84714" w14:textId="77777777" w:rsidR="00D52C86" w:rsidRPr="00D52C86" w:rsidRDefault="00D52C86" w:rsidP="005852B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3"/>
                <w:szCs w:val="16"/>
                <w:oMath/>
              </w:rPr>
            </w:pPr>
          </w:p>
        </w:tc>
        <w:tc>
          <w:tcPr>
            <w:tcW w:w="830" w:type="dxa"/>
          </w:tcPr>
          <w:p w14:paraId="09BB8098" w14:textId="77777777" w:rsidR="00D52C86" w:rsidRPr="00D52C86" w:rsidRDefault="00D52C86" w:rsidP="005852B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3"/>
                <w:szCs w:val="16"/>
                <w:oMath/>
              </w:rPr>
            </w:pPr>
          </w:p>
        </w:tc>
        <w:tc>
          <w:tcPr>
            <w:tcW w:w="830" w:type="dxa"/>
          </w:tcPr>
          <w:p w14:paraId="7940EEC7" w14:textId="77777777" w:rsidR="00D52C86" w:rsidRPr="00D52C86" w:rsidRDefault="00D52C86" w:rsidP="005852B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3"/>
                <w:szCs w:val="16"/>
                <w:oMath/>
              </w:rPr>
            </w:pPr>
          </w:p>
        </w:tc>
        <w:tc>
          <w:tcPr>
            <w:tcW w:w="830" w:type="dxa"/>
          </w:tcPr>
          <w:p w14:paraId="4B1544E6" w14:textId="77777777" w:rsidR="00D52C86" w:rsidRPr="00D52C86" w:rsidRDefault="00D52C86" w:rsidP="005852B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3"/>
                <w:szCs w:val="16"/>
                <w:oMath/>
              </w:rPr>
            </w:pPr>
          </w:p>
        </w:tc>
        <w:tc>
          <w:tcPr>
            <w:tcW w:w="830" w:type="dxa"/>
          </w:tcPr>
          <w:p w14:paraId="0A010818" w14:textId="77777777" w:rsidR="00D52C86" w:rsidRPr="00D52C86" w:rsidRDefault="00D52C86" w:rsidP="005852B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3"/>
                <w:szCs w:val="16"/>
                <w:oMath/>
              </w:rPr>
            </w:pPr>
          </w:p>
        </w:tc>
        <w:tc>
          <w:tcPr>
            <w:tcW w:w="830" w:type="dxa"/>
          </w:tcPr>
          <w:p w14:paraId="64A040B5" w14:textId="77777777" w:rsidR="00D52C86" w:rsidRPr="00D52C86" w:rsidRDefault="00D52C86" w:rsidP="005852B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3"/>
                <w:szCs w:val="16"/>
                <w:oMath/>
              </w:rPr>
            </w:pPr>
          </w:p>
        </w:tc>
      </w:tr>
      <w:tr w:rsidR="00D52C86" w:rsidRPr="00D52C86" w14:paraId="3430B2B6" w14:textId="77777777" w:rsidTr="00D52C8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29" w:type="dxa"/>
          </w:tcPr>
          <w:p w14:paraId="796385DF" w14:textId="02F7A1AB" w:rsidR="00D52C86" w:rsidRPr="00D52C86" w:rsidRDefault="00D52C86" w:rsidP="005852B9">
            <w:pPr>
              <w:rPr>
                <w:rFonts w:ascii="Cambria Math" w:hAnsi="Cambria Math"/>
                <w:sz w:val="13"/>
                <w:szCs w:val="16"/>
                <w:oMath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13"/>
                    <w:szCs w:val="16"/>
                  </w:rPr>
                  <m:t>3.1389885</m:t>
                </m:r>
              </m:oMath>
            </m:oMathPara>
          </w:p>
        </w:tc>
        <w:tc>
          <w:tcPr>
            <w:tcW w:w="829" w:type="dxa"/>
          </w:tcPr>
          <w:p w14:paraId="7A13A26F" w14:textId="6EBD62F8" w:rsidR="00D52C86" w:rsidRPr="00D52C86" w:rsidRDefault="00D52C86" w:rsidP="005852B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3"/>
                <w:szCs w:val="16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3"/>
                    <w:szCs w:val="16"/>
                  </w:rPr>
                  <m:t>3.1415925</m:t>
                </m:r>
              </m:oMath>
            </m:oMathPara>
          </w:p>
        </w:tc>
        <w:tc>
          <w:tcPr>
            <w:tcW w:w="829" w:type="dxa"/>
          </w:tcPr>
          <w:p w14:paraId="5E4B8837" w14:textId="4D0D1239" w:rsidR="00D52C86" w:rsidRPr="00D52C86" w:rsidRDefault="00D52C86" w:rsidP="005852B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3"/>
                <w:szCs w:val="16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3"/>
                    <w:szCs w:val="16"/>
                  </w:rPr>
                  <m:t>3.1415941</m:t>
                </m:r>
              </m:oMath>
            </m:oMathPara>
          </w:p>
        </w:tc>
        <w:tc>
          <w:tcPr>
            <w:tcW w:w="829" w:type="dxa"/>
          </w:tcPr>
          <w:p w14:paraId="12B5849E" w14:textId="32F8BAC6" w:rsidR="00D52C86" w:rsidRPr="00D52C86" w:rsidRDefault="00D52C86" w:rsidP="005852B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3"/>
                <w:szCs w:val="16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3"/>
                    <w:szCs w:val="16"/>
                  </w:rPr>
                  <m:t>3.1415858</m:t>
                </m:r>
              </m:oMath>
            </m:oMathPara>
          </w:p>
        </w:tc>
        <w:tc>
          <w:tcPr>
            <w:tcW w:w="830" w:type="dxa"/>
          </w:tcPr>
          <w:p w14:paraId="58AD64AF" w14:textId="77777777" w:rsidR="00D52C86" w:rsidRPr="00D52C86" w:rsidRDefault="00D52C86" w:rsidP="005852B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3"/>
                <w:szCs w:val="16"/>
                <w:oMath/>
              </w:rPr>
            </w:pPr>
          </w:p>
        </w:tc>
        <w:tc>
          <w:tcPr>
            <w:tcW w:w="830" w:type="dxa"/>
          </w:tcPr>
          <w:p w14:paraId="0EFC6BC3" w14:textId="77777777" w:rsidR="00D52C86" w:rsidRPr="00D52C86" w:rsidRDefault="00D52C86" w:rsidP="005852B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3"/>
                <w:szCs w:val="16"/>
                <w:oMath/>
              </w:rPr>
            </w:pPr>
          </w:p>
        </w:tc>
        <w:tc>
          <w:tcPr>
            <w:tcW w:w="830" w:type="dxa"/>
          </w:tcPr>
          <w:p w14:paraId="04BED7AF" w14:textId="77777777" w:rsidR="00D52C86" w:rsidRPr="00D52C86" w:rsidRDefault="00D52C86" w:rsidP="005852B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3"/>
                <w:szCs w:val="16"/>
                <w:oMath/>
              </w:rPr>
            </w:pPr>
          </w:p>
        </w:tc>
        <w:tc>
          <w:tcPr>
            <w:tcW w:w="830" w:type="dxa"/>
          </w:tcPr>
          <w:p w14:paraId="2864FEC3" w14:textId="77777777" w:rsidR="00D52C86" w:rsidRPr="00D52C86" w:rsidRDefault="00D52C86" w:rsidP="005852B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3"/>
                <w:szCs w:val="16"/>
                <w:oMath/>
              </w:rPr>
            </w:pPr>
          </w:p>
        </w:tc>
        <w:tc>
          <w:tcPr>
            <w:tcW w:w="830" w:type="dxa"/>
          </w:tcPr>
          <w:p w14:paraId="458E3C6E" w14:textId="77777777" w:rsidR="00D52C86" w:rsidRPr="00D52C86" w:rsidRDefault="00D52C86" w:rsidP="005852B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3"/>
                <w:szCs w:val="16"/>
                <w:oMath/>
              </w:rPr>
            </w:pPr>
          </w:p>
        </w:tc>
        <w:tc>
          <w:tcPr>
            <w:tcW w:w="830" w:type="dxa"/>
          </w:tcPr>
          <w:p w14:paraId="7CB12DA3" w14:textId="77777777" w:rsidR="00D52C86" w:rsidRPr="00D52C86" w:rsidRDefault="00D52C86" w:rsidP="005852B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3"/>
                <w:szCs w:val="16"/>
                <w:oMath/>
              </w:rPr>
            </w:pPr>
          </w:p>
        </w:tc>
      </w:tr>
      <w:tr w:rsidR="00D52C86" w:rsidRPr="00D52C86" w14:paraId="4DA07786" w14:textId="77777777" w:rsidTr="00D52C86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29" w:type="dxa"/>
          </w:tcPr>
          <w:p w14:paraId="4B44CA8E" w14:textId="33561080" w:rsidR="00D52C86" w:rsidRPr="00D52C86" w:rsidRDefault="00D52C86" w:rsidP="005852B9">
            <w:pPr>
              <w:rPr>
                <w:rFonts w:ascii="Cambria Math" w:hAnsi="Cambria Math"/>
                <w:sz w:val="13"/>
                <w:szCs w:val="16"/>
                <w:oMath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13"/>
                    <w:szCs w:val="16"/>
                  </w:rPr>
                  <w:lastRenderedPageBreak/>
                  <m:t>3.1409416</m:t>
                </m:r>
              </m:oMath>
            </m:oMathPara>
          </w:p>
        </w:tc>
        <w:tc>
          <w:tcPr>
            <w:tcW w:w="829" w:type="dxa"/>
          </w:tcPr>
          <w:p w14:paraId="291B8CA5" w14:textId="00074B01" w:rsidR="00D52C86" w:rsidRPr="00D52C86" w:rsidRDefault="00D52C86" w:rsidP="005852B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3"/>
                <w:szCs w:val="16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3"/>
                    <w:szCs w:val="16"/>
                  </w:rPr>
                  <m:t>3.1415927</m:t>
                </m:r>
              </m:oMath>
            </m:oMathPara>
          </w:p>
        </w:tc>
        <w:tc>
          <w:tcPr>
            <w:tcW w:w="829" w:type="dxa"/>
          </w:tcPr>
          <w:p w14:paraId="20EF4E5D" w14:textId="34CD7A47" w:rsidR="00D52C86" w:rsidRPr="00D52C86" w:rsidRDefault="00D52C86" w:rsidP="005852B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3"/>
                <w:szCs w:val="16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3"/>
                    <w:szCs w:val="16"/>
                  </w:rPr>
                  <m:t>3.1415927</m:t>
                </m:r>
              </m:oMath>
            </m:oMathPara>
          </w:p>
        </w:tc>
        <w:tc>
          <w:tcPr>
            <w:tcW w:w="829" w:type="dxa"/>
          </w:tcPr>
          <w:p w14:paraId="179E1703" w14:textId="1E490406" w:rsidR="00D52C86" w:rsidRPr="00D52C86" w:rsidRDefault="00D52C86" w:rsidP="005852B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3"/>
                <w:szCs w:val="16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3"/>
                    <w:szCs w:val="16"/>
                  </w:rPr>
                  <m:t>3.1415926</m:t>
                </m:r>
              </m:oMath>
            </m:oMathPara>
          </w:p>
        </w:tc>
        <w:tc>
          <w:tcPr>
            <w:tcW w:w="830" w:type="dxa"/>
          </w:tcPr>
          <w:p w14:paraId="26E57DAC" w14:textId="23700587" w:rsidR="00D52C86" w:rsidRPr="00D52C86" w:rsidRDefault="00D52C86" w:rsidP="005852B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3"/>
                <w:szCs w:val="16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3"/>
                    <w:szCs w:val="16"/>
                  </w:rPr>
                  <m:t>3.1415927</m:t>
                </m:r>
              </m:oMath>
            </m:oMathPara>
          </w:p>
        </w:tc>
        <w:tc>
          <w:tcPr>
            <w:tcW w:w="830" w:type="dxa"/>
          </w:tcPr>
          <w:p w14:paraId="4D12F012" w14:textId="77777777" w:rsidR="00D52C86" w:rsidRPr="00D52C86" w:rsidRDefault="00D52C86" w:rsidP="005852B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3"/>
                <w:szCs w:val="16"/>
                <w:oMath/>
              </w:rPr>
            </w:pPr>
          </w:p>
        </w:tc>
        <w:tc>
          <w:tcPr>
            <w:tcW w:w="830" w:type="dxa"/>
          </w:tcPr>
          <w:p w14:paraId="6A90D268" w14:textId="77777777" w:rsidR="00D52C86" w:rsidRPr="00D52C86" w:rsidRDefault="00D52C86" w:rsidP="005852B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3"/>
                <w:szCs w:val="16"/>
                <w:oMath/>
              </w:rPr>
            </w:pPr>
          </w:p>
        </w:tc>
        <w:tc>
          <w:tcPr>
            <w:tcW w:w="830" w:type="dxa"/>
          </w:tcPr>
          <w:p w14:paraId="50E4C0E3" w14:textId="77777777" w:rsidR="00D52C86" w:rsidRPr="00D52C86" w:rsidRDefault="00D52C86" w:rsidP="005852B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3"/>
                <w:szCs w:val="16"/>
                <w:oMath/>
              </w:rPr>
            </w:pPr>
          </w:p>
        </w:tc>
        <w:tc>
          <w:tcPr>
            <w:tcW w:w="830" w:type="dxa"/>
          </w:tcPr>
          <w:p w14:paraId="72C8ADE3" w14:textId="77777777" w:rsidR="00D52C86" w:rsidRPr="00D52C86" w:rsidRDefault="00D52C86" w:rsidP="005852B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3"/>
                <w:szCs w:val="16"/>
                <w:oMath/>
              </w:rPr>
            </w:pPr>
          </w:p>
        </w:tc>
        <w:tc>
          <w:tcPr>
            <w:tcW w:w="830" w:type="dxa"/>
          </w:tcPr>
          <w:p w14:paraId="17C3CD1C" w14:textId="77777777" w:rsidR="00D52C86" w:rsidRPr="00D52C86" w:rsidRDefault="00D52C86" w:rsidP="005852B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3"/>
                <w:szCs w:val="16"/>
                <w:oMath/>
              </w:rPr>
            </w:pPr>
          </w:p>
        </w:tc>
      </w:tr>
      <w:tr w:rsidR="00D52C86" w:rsidRPr="00D52C86" w14:paraId="69CF5290" w14:textId="77777777" w:rsidTr="00D52C8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29" w:type="dxa"/>
          </w:tcPr>
          <w:p w14:paraId="20162D0B" w14:textId="1CDC0E4C" w:rsidR="00D52C86" w:rsidRPr="00D52C86" w:rsidRDefault="00D52C86" w:rsidP="005852B9">
            <w:pPr>
              <w:rPr>
                <w:rFonts w:ascii="Cambria Math" w:hAnsi="Cambria Math"/>
                <w:sz w:val="13"/>
                <w:szCs w:val="16"/>
                <w:oMath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13"/>
                    <w:szCs w:val="16"/>
                  </w:rPr>
                  <m:t>3.1414299</m:t>
                </m:r>
              </m:oMath>
            </m:oMathPara>
          </w:p>
        </w:tc>
        <w:tc>
          <w:tcPr>
            <w:tcW w:w="829" w:type="dxa"/>
          </w:tcPr>
          <w:p w14:paraId="0DCABEEA" w14:textId="1BF201A5" w:rsidR="00D52C86" w:rsidRPr="00D52C86" w:rsidRDefault="00D52C86" w:rsidP="005852B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3"/>
                <w:szCs w:val="16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3"/>
                    <w:szCs w:val="16"/>
                  </w:rPr>
                  <m:t>3.1415927</m:t>
                </m:r>
              </m:oMath>
            </m:oMathPara>
          </w:p>
        </w:tc>
        <w:tc>
          <w:tcPr>
            <w:tcW w:w="829" w:type="dxa"/>
          </w:tcPr>
          <w:p w14:paraId="360AC829" w14:textId="41360203" w:rsidR="00D52C86" w:rsidRPr="00D52C86" w:rsidRDefault="00D52C86" w:rsidP="005852B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3"/>
                <w:szCs w:val="16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3"/>
                    <w:szCs w:val="16"/>
                  </w:rPr>
                  <m:t>3.1415927</m:t>
                </m:r>
              </m:oMath>
            </m:oMathPara>
          </w:p>
        </w:tc>
        <w:tc>
          <w:tcPr>
            <w:tcW w:w="829" w:type="dxa"/>
          </w:tcPr>
          <w:p w14:paraId="56ADACBA" w14:textId="7A599CAE" w:rsidR="00D52C86" w:rsidRPr="00D52C86" w:rsidRDefault="00D52C86" w:rsidP="005852B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3"/>
                <w:szCs w:val="16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3"/>
                    <w:szCs w:val="16"/>
                  </w:rPr>
                  <m:t>3.1415927</m:t>
                </m:r>
              </m:oMath>
            </m:oMathPara>
          </w:p>
        </w:tc>
        <w:tc>
          <w:tcPr>
            <w:tcW w:w="830" w:type="dxa"/>
          </w:tcPr>
          <w:p w14:paraId="5FC8419F" w14:textId="6099E369" w:rsidR="00D52C86" w:rsidRPr="00D52C86" w:rsidRDefault="00D52C86" w:rsidP="005852B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3"/>
                <w:szCs w:val="16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3"/>
                    <w:szCs w:val="16"/>
                  </w:rPr>
                  <m:t>3.1415927</m:t>
                </m:r>
              </m:oMath>
            </m:oMathPara>
          </w:p>
        </w:tc>
        <w:tc>
          <w:tcPr>
            <w:tcW w:w="830" w:type="dxa"/>
          </w:tcPr>
          <w:p w14:paraId="208A59BD" w14:textId="06A6BF81" w:rsidR="00D52C86" w:rsidRPr="00D52C86" w:rsidRDefault="00D52C86" w:rsidP="005852B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3"/>
                <w:szCs w:val="16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3"/>
                    <w:szCs w:val="16"/>
                  </w:rPr>
                  <m:t>3.1415927</m:t>
                </m:r>
              </m:oMath>
            </m:oMathPara>
          </w:p>
        </w:tc>
        <w:tc>
          <w:tcPr>
            <w:tcW w:w="830" w:type="dxa"/>
          </w:tcPr>
          <w:p w14:paraId="76A16D7E" w14:textId="77777777" w:rsidR="00D52C86" w:rsidRPr="00D52C86" w:rsidRDefault="00D52C86" w:rsidP="005852B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3"/>
                <w:szCs w:val="16"/>
                <w:oMath/>
              </w:rPr>
            </w:pPr>
          </w:p>
        </w:tc>
        <w:tc>
          <w:tcPr>
            <w:tcW w:w="830" w:type="dxa"/>
          </w:tcPr>
          <w:p w14:paraId="29F25FB4" w14:textId="77777777" w:rsidR="00D52C86" w:rsidRPr="00D52C86" w:rsidRDefault="00D52C86" w:rsidP="005852B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3"/>
                <w:szCs w:val="16"/>
                <w:oMath/>
              </w:rPr>
            </w:pPr>
          </w:p>
        </w:tc>
        <w:tc>
          <w:tcPr>
            <w:tcW w:w="830" w:type="dxa"/>
          </w:tcPr>
          <w:p w14:paraId="524E49A4" w14:textId="77777777" w:rsidR="00D52C86" w:rsidRPr="00D52C86" w:rsidRDefault="00D52C86" w:rsidP="005852B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3"/>
                <w:szCs w:val="16"/>
                <w:oMath/>
              </w:rPr>
            </w:pPr>
          </w:p>
        </w:tc>
        <w:tc>
          <w:tcPr>
            <w:tcW w:w="830" w:type="dxa"/>
          </w:tcPr>
          <w:p w14:paraId="206BFCD6" w14:textId="77777777" w:rsidR="00D52C86" w:rsidRPr="00D52C86" w:rsidRDefault="00D52C86" w:rsidP="005852B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3"/>
                <w:szCs w:val="16"/>
                <w:oMath/>
              </w:rPr>
            </w:pPr>
          </w:p>
        </w:tc>
      </w:tr>
      <w:tr w:rsidR="00D52C86" w:rsidRPr="00D52C86" w14:paraId="0F821090" w14:textId="77777777" w:rsidTr="00D52C86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29" w:type="dxa"/>
          </w:tcPr>
          <w:p w14:paraId="519F60B0" w14:textId="0D6B484E" w:rsidR="00D52C86" w:rsidRPr="00D52C86" w:rsidRDefault="00D52C86" w:rsidP="005852B9">
            <w:pPr>
              <w:rPr>
                <w:rFonts w:ascii="Cambria Math" w:hAnsi="Cambria Math"/>
                <w:sz w:val="13"/>
                <w:szCs w:val="16"/>
                <w:oMath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13"/>
                    <w:szCs w:val="16"/>
                  </w:rPr>
                  <m:t>3.1415520</m:t>
                </m:r>
              </m:oMath>
            </m:oMathPara>
          </w:p>
        </w:tc>
        <w:tc>
          <w:tcPr>
            <w:tcW w:w="829" w:type="dxa"/>
          </w:tcPr>
          <w:p w14:paraId="6A4D1BDF" w14:textId="0770D87D" w:rsidR="00D52C86" w:rsidRPr="00D52C86" w:rsidRDefault="00D52C86" w:rsidP="005852B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3"/>
                <w:szCs w:val="16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3"/>
                    <w:szCs w:val="16"/>
                  </w:rPr>
                  <m:t>3.1415927</m:t>
                </m:r>
              </m:oMath>
            </m:oMathPara>
          </w:p>
        </w:tc>
        <w:tc>
          <w:tcPr>
            <w:tcW w:w="829" w:type="dxa"/>
          </w:tcPr>
          <w:p w14:paraId="2B333558" w14:textId="6E448C8A" w:rsidR="00D52C86" w:rsidRPr="00D52C86" w:rsidRDefault="00D52C86" w:rsidP="005852B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3"/>
                <w:szCs w:val="16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3"/>
                    <w:szCs w:val="16"/>
                  </w:rPr>
                  <m:t>3.1415927</m:t>
                </m:r>
              </m:oMath>
            </m:oMathPara>
          </w:p>
        </w:tc>
        <w:tc>
          <w:tcPr>
            <w:tcW w:w="829" w:type="dxa"/>
          </w:tcPr>
          <w:p w14:paraId="66924A0E" w14:textId="192CB8DB" w:rsidR="00D52C86" w:rsidRPr="00D52C86" w:rsidRDefault="00D52C86" w:rsidP="005852B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3"/>
                <w:szCs w:val="16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3"/>
                    <w:szCs w:val="16"/>
                  </w:rPr>
                  <m:t>3.1415927</m:t>
                </m:r>
              </m:oMath>
            </m:oMathPara>
          </w:p>
        </w:tc>
        <w:tc>
          <w:tcPr>
            <w:tcW w:w="830" w:type="dxa"/>
          </w:tcPr>
          <w:p w14:paraId="152FFA2B" w14:textId="4FBC6C3D" w:rsidR="00D52C86" w:rsidRPr="00D52C86" w:rsidRDefault="00D52C86" w:rsidP="005852B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3"/>
                <w:szCs w:val="16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3"/>
                    <w:szCs w:val="16"/>
                  </w:rPr>
                  <m:t>3.1415927</m:t>
                </m:r>
              </m:oMath>
            </m:oMathPara>
          </w:p>
        </w:tc>
        <w:tc>
          <w:tcPr>
            <w:tcW w:w="830" w:type="dxa"/>
          </w:tcPr>
          <w:p w14:paraId="6C9CF97E" w14:textId="00794308" w:rsidR="00D52C86" w:rsidRPr="00D52C86" w:rsidRDefault="00D52C86" w:rsidP="005852B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3"/>
                <w:szCs w:val="16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3"/>
                    <w:szCs w:val="16"/>
                  </w:rPr>
                  <m:t>3.1415927</m:t>
                </m:r>
              </m:oMath>
            </m:oMathPara>
          </w:p>
        </w:tc>
        <w:tc>
          <w:tcPr>
            <w:tcW w:w="830" w:type="dxa"/>
          </w:tcPr>
          <w:p w14:paraId="5D1C479D" w14:textId="5ED0EE9D" w:rsidR="00D52C86" w:rsidRPr="00D52C86" w:rsidRDefault="00D52C86" w:rsidP="005852B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3"/>
                <w:szCs w:val="16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3"/>
                    <w:szCs w:val="16"/>
                  </w:rPr>
                  <m:t>3.1415927</m:t>
                </m:r>
              </m:oMath>
            </m:oMathPara>
          </w:p>
        </w:tc>
        <w:tc>
          <w:tcPr>
            <w:tcW w:w="830" w:type="dxa"/>
          </w:tcPr>
          <w:p w14:paraId="20F44128" w14:textId="77777777" w:rsidR="00D52C86" w:rsidRPr="00D52C86" w:rsidRDefault="00D52C86" w:rsidP="005852B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3"/>
                <w:szCs w:val="16"/>
                <w:oMath/>
              </w:rPr>
            </w:pPr>
          </w:p>
        </w:tc>
        <w:tc>
          <w:tcPr>
            <w:tcW w:w="830" w:type="dxa"/>
          </w:tcPr>
          <w:p w14:paraId="55745D51" w14:textId="77777777" w:rsidR="00D52C86" w:rsidRPr="00D52C86" w:rsidRDefault="00D52C86" w:rsidP="005852B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3"/>
                <w:szCs w:val="16"/>
                <w:oMath/>
              </w:rPr>
            </w:pPr>
          </w:p>
        </w:tc>
        <w:tc>
          <w:tcPr>
            <w:tcW w:w="830" w:type="dxa"/>
          </w:tcPr>
          <w:p w14:paraId="6C2CD8B2" w14:textId="77777777" w:rsidR="00D52C86" w:rsidRPr="00D52C86" w:rsidRDefault="00D52C86" w:rsidP="005852B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3"/>
                <w:szCs w:val="16"/>
                <w:oMath/>
              </w:rPr>
            </w:pPr>
          </w:p>
        </w:tc>
      </w:tr>
      <w:tr w:rsidR="00D52C86" w:rsidRPr="00D52C86" w14:paraId="53EE2F5D" w14:textId="77777777" w:rsidTr="00D52C8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29" w:type="dxa"/>
          </w:tcPr>
          <w:p w14:paraId="0BC22D5F" w14:textId="241DC1C1" w:rsidR="00D52C86" w:rsidRPr="00D52C86" w:rsidRDefault="00D52C86" w:rsidP="005852B9">
            <w:pPr>
              <w:rPr>
                <w:rFonts w:ascii="Cambria Math" w:hAnsi="Cambria Math"/>
                <w:sz w:val="13"/>
                <w:szCs w:val="16"/>
                <w:oMath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13"/>
                    <w:szCs w:val="16"/>
                  </w:rPr>
                  <m:t>3.1415825</m:t>
                </m:r>
              </m:oMath>
            </m:oMathPara>
          </w:p>
        </w:tc>
        <w:tc>
          <w:tcPr>
            <w:tcW w:w="829" w:type="dxa"/>
          </w:tcPr>
          <w:p w14:paraId="33534CCF" w14:textId="78AA3F0B" w:rsidR="00D52C86" w:rsidRPr="00D52C86" w:rsidRDefault="00D52C86" w:rsidP="005852B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3"/>
                <w:szCs w:val="16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3"/>
                    <w:szCs w:val="16"/>
                  </w:rPr>
                  <m:t>3.1415927</m:t>
                </m:r>
              </m:oMath>
            </m:oMathPara>
          </w:p>
        </w:tc>
        <w:tc>
          <w:tcPr>
            <w:tcW w:w="829" w:type="dxa"/>
          </w:tcPr>
          <w:p w14:paraId="1DB67CFD" w14:textId="07E0A1D1" w:rsidR="00D52C86" w:rsidRPr="00D52C86" w:rsidRDefault="00D52C86" w:rsidP="005852B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3"/>
                <w:szCs w:val="16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3"/>
                    <w:szCs w:val="16"/>
                  </w:rPr>
                  <m:t>3.1415927</m:t>
                </m:r>
              </m:oMath>
            </m:oMathPara>
          </w:p>
        </w:tc>
        <w:tc>
          <w:tcPr>
            <w:tcW w:w="829" w:type="dxa"/>
          </w:tcPr>
          <w:p w14:paraId="7CE5BCF0" w14:textId="291ECF10" w:rsidR="00D52C86" w:rsidRPr="00D52C86" w:rsidRDefault="00D52C86" w:rsidP="005852B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3"/>
                <w:szCs w:val="16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3"/>
                    <w:szCs w:val="16"/>
                  </w:rPr>
                  <m:t>3.1415927</m:t>
                </m:r>
              </m:oMath>
            </m:oMathPara>
          </w:p>
        </w:tc>
        <w:tc>
          <w:tcPr>
            <w:tcW w:w="830" w:type="dxa"/>
          </w:tcPr>
          <w:p w14:paraId="148E4AE3" w14:textId="2C0A6278" w:rsidR="00D52C86" w:rsidRPr="00D52C86" w:rsidRDefault="00D52C86" w:rsidP="005852B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3"/>
                <w:szCs w:val="16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3"/>
                    <w:szCs w:val="16"/>
                  </w:rPr>
                  <m:t>3.1415927</m:t>
                </m:r>
              </m:oMath>
            </m:oMathPara>
          </w:p>
        </w:tc>
        <w:tc>
          <w:tcPr>
            <w:tcW w:w="830" w:type="dxa"/>
          </w:tcPr>
          <w:p w14:paraId="31DB9825" w14:textId="65FCA0A8" w:rsidR="00D52C86" w:rsidRPr="00D52C86" w:rsidRDefault="00D52C86" w:rsidP="005852B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3"/>
                <w:szCs w:val="16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3"/>
                    <w:szCs w:val="16"/>
                  </w:rPr>
                  <m:t>3.1415927</m:t>
                </m:r>
              </m:oMath>
            </m:oMathPara>
          </w:p>
        </w:tc>
        <w:tc>
          <w:tcPr>
            <w:tcW w:w="830" w:type="dxa"/>
          </w:tcPr>
          <w:p w14:paraId="50688753" w14:textId="16867AB5" w:rsidR="00D52C86" w:rsidRPr="00D52C86" w:rsidRDefault="00D52C86" w:rsidP="005852B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3"/>
                <w:szCs w:val="16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3"/>
                    <w:szCs w:val="16"/>
                  </w:rPr>
                  <m:t>3.1415927</m:t>
                </m:r>
              </m:oMath>
            </m:oMathPara>
          </w:p>
        </w:tc>
        <w:tc>
          <w:tcPr>
            <w:tcW w:w="830" w:type="dxa"/>
          </w:tcPr>
          <w:p w14:paraId="551C6AB8" w14:textId="604D712E" w:rsidR="00D52C86" w:rsidRPr="00D52C86" w:rsidRDefault="00D52C86" w:rsidP="005852B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3"/>
                <w:szCs w:val="16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3"/>
                    <w:szCs w:val="16"/>
                  </w:rPr>
                  <m:t>3.1415927</m:t>
                </m:r>
              </m:oMath>
            </m:oMathPara>
          </w:p>
        </w:tc>
        <w:tc>
          <w:tcPr>
            <w:tcW w:w="830" w:type="dxa"/>
          </w:tcPr>
          <w:p w14:paraId="3E370071" w14:textId="77777777" w:rsidR="00D52C86" w:rsidRPr="00D52C86" w:rsidRDefault="00D52C86" w:rsidP="005852B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3"/>
                <w:szCs w:val="16"/>
                <w:oMath/>
              </w:rPr>
            </w:pPr>
          </w:p>
        </w:tc>
        <w:tc>
          <w:tcPr>
            <w:tcW w:w="830" w:type="dxa"/>
          </w:tcPr>
          <w:p w14:paraId="5F18C298" w14:textId="77777777" w:rsidR="00D52C86" w:rsidRPr="00D52C86" w:rsidRDefault="00D52C86" w:rsidP="005852B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3"/>
                <w:szCs w:val="16"/>
                <w:oMath/>
              </w:rPr>
            </w:pPr>
          </w:p>
        </w:tc>
      </w:tr>
      <w:tr w:rsidR="00D52C86" w:rsidRPr="00D52C86" w14:paraId="7A5A3ECE" w14:textId="77777777" w:rsidTr="00D52C86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29" w:type="dxa"/>
          </w:tcPr>
          <w:p w14:paraId="739BDD12" w14:textId="7B0CABBD" w:rsidR="00D52C86" w:rsidRPr="00D52C86" w:rsidRDefault="00D52C86" w:rsidP="005852B9">
            <w:pPr>
              <w:rPr>
                <w:rFonts w:ascii="Cambria Math" w:hAnsi="Cambria Math"/>
                <w:sz w:val="13"/>
                <w:szCs w:val="16"/>
                <w:oMath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13"/>
                    <w:szCs w:val="16"/>
                  </w:rPr>
                  <m:t>3.1415901</m:t>
                </m:r>
              </m:oMath>
            </m:oMathPara>
          </w:p>
        </w:tc>
        <w:tc>
          <w:tcPr>
            <w:tcW w:w="829" w:type="dxa"/>
          </w:tcPr>
          <w:p w14:paraId="3D7CF705" w14:textId="2945C92C" w:rsidR="00D52C86" w:rsidRPr="00D52C86" w:rsidRDefault="00D52C86" w:rsidP="005852B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3"/>
                <w:szCs w:val="16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3"/>
                    <w:szCs w:val="16"/>
                  </w:rPr>
                  <m:t>3.1415927</m:t>
                </m:r>
              </m:oMath>
            </m:oMathPara>
          </w:p>
        </w:tc>
        <w:tc>
          <w:tcPr>
            <w:tcW w:w="829" w:type="dxa"/>
          </w:tcPr>
          <w:p w14:paraId="7E1D61D7" w14:textId="35A00BF1" w:rsidR="00D52C86" w:rsidRPr="00D52C86" w:rsidRDefault="00D52C86" w:rsidP="005852B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3"/>
                <w:szCs w:val="16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3"/>
                    <w:szCs w:val="16"/>
                  </w:rPr>
                  <m:t>3.1415927</m:t>
                </m:r>
              </m:oMath>
            </m:oMathPara>
          </w:p>
        </w:tc>
        <w:tc>
          <w:tcPr>
            <w:tcW w:w="829" w:type="dxa"/>
          </w:tcPr>
          <w:p w14:paraId="483F6BF1" w14:textId="35FB8729" w:rsidR="00D52C86" w:rsidRPr="00D52C86" w:rsidRDefault="00D52C86" w:rsidP="005852B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3"/>
                <w:szCs w:val="16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3"/>
                    <w:szCs w:val="16"/>
                  </w:rPr>
                  <m:t>3.1415927</m:t>
                </m:r>
              </m:oMath>
            </m:oMathPara>
          </w:p>
        </w:tc>
        <w:tc>
          <w:tcPr>
            <w:tcW w:w="830" w:type="dxa"/>
          </w:tcPr>
          <w:p w14:paraId="441CD9B0" w14:textId="0E5060FA" w:rsidR="00D52C86" w:rsidRPr="00D52C86" w:rsidRDefault="00D52C86" w:rsidP="005852B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3"/>
                <w:szCs w:val="16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3"/>
                    <w:szCs w:val="16"/>
                  </w:rPr>
                  <m:t>3.1415927</m:t>
                </m:r>
              </m:oMath>
            </m:oMathPara>
          </w:p>
        </w:tc>
        <w:tc>
          <w:tcPr>
            <w:tcW w:w="830" w:type="dxa"/>
          </w:tcPr>
          <w:p w14:paraId="21D80650" w14:textId="22049D3B" w:rsidR="00D52C86" w:rsidRPr="00D52C86" w:rsidRDefault="00D52C86" w:rsidP="005852B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3"/>
                <w:szCs w:val="16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3"/>
                    <w:szCs w:val="16"/>
                  </w:rPr>
                  <m:t>3.1415927</m:t>
                </m:r>
              </m:oMath>
            </m:oMathPara>
          </w:p>
        </w:tc>
        <w:tc>
          <w:tcPr>
            <w:tcW w:w="830" w:type="dxa"/>
          </w:tcPr>
          <w:p w14:paraId="7776E893" w14:textId="6A5F65C1" w:rsidR="00D52C86" w:rsidRPr="00D52C86" w:rsidRDefault="00D52C86" w:rsidP="005852B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3"/>
                <w:szCs w:val="16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3"/>
                    <w:szCs w:val="16"/>
                  </w:rPr>
                  <m:t>3.1415927</m:t>
                </m:r>
              </m:oMath>
            </m:oMathPara>
          </w:p>
        </w:tc>
        <w:tc>
          <w:tcPr>
            <w:tcW w:w="830" w:type="dxa"/>
          </w:tcPr>
          <w:p w14:paraId="27C5547A" w14:textId="7EFE47AA" w:rsidR="00D52C86" w:rsidRPr="00D52C86" w:rsidRDefault="00D52C86" w:rsidP="005852B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3"/>
                <w:szCs w:val="16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3"/>
                    <w:szCs w:val="16"/>
                  </w:rPr>
                  <m:t>3.1415927</m:t>
                </m:r>
              </m:oMath>
            </m:oMathPara>
          </w:p>
        </w:tc>
        <w:tc>
          <w:tcPr>
            <w:tcW w:w="830" w:type="dxa"/>
          </w:tcPr>
          <w:p w14:paraId="58469693" w14:textId="16D66741" w:rsidR="00D52C86" w:rsidRPr="00D52C86" w:rsidRDefault="00D52C86" w:rsidP="005852B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3"/>
                <w:szCs w:val="16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3"/>
                    <w:szCs w:val="16"/>
                  </w:rPr>
                  <m:t>3.1415927</m:t>
                </m:r>
              </m:oMath>
            </m:oMathPara>
          </w:p>
        </w:tc>
        <w:tc>
          <w:tcPr>
            <w:tcW w:w="830" w:type="dxa"/>
          </w:tcPr>
          <w:p w14:paraId="270B5F78" w14:textId="77777777" w:rsidR="00D52C86" w:rsidRPr="00D52C86" w:rsidRDefault="00D52C86" w:rsidP="005852B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3"/>
                <w:szCs w:val="16"/>
                <w:oMath/>
              </w:rPr>
            </w:pPr>
          </w:p>
        </w:tc>
      </w:tr>
      <w:tr w:rsidR="00D52C86" w:rsidRPr="00D52C86" w14:paraId="42168198" w14:textId="77777777" w:rsidTr="00D52C8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29" w:type="dxa"/>
          </w:tcPr>
          <w:p w14:paraId="73285839" w14:textId="5BE007AD" w:rsidR="00D52C86" w:rsidRPr="00D52C86" w:rsidRDefault="00D52C86" w:rsidP="005852B9">
            <w:pPr>
              <w:rPr>
                <w:rFonts w:ascii="Cambria Math" w:hAnsi="Cambria Math"/>
                <w:sz w:val="13"/>
                <w:szCs w:val="16"/>
                <w:oMath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13"/>
                    <w:szCs w:val="16"/>
                  </w:rPr>
                  <m:t>3.1415920</m:t>
                </m:r>
              </m:oMath>
            </m:oMathPara>
          </w:p>
        </w:tc>
        <w:tc>
          <w:tcPr>
            <w:tcW w:w="829" w:type="dxa"/>
          </w:tcPr>
          <w:p w14:paraId="6DCD786B" w14:textId="7D693F4F" w:rsidR="00D52C86" w:rsidRPr="00D52C86" w:rsidRDefault="00D52C86" w:rsidP="005852B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3"/>
                <w:szCs w:val="16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3"/>
                    <w:szCs w:val="16"/>
                  </w:rPr>
                  <m:t>3.1415927</m:t>
                </m:r>
              </m:oMath>
            </m:oMathPara>
          </w:p>
        </w:tc>
        <w:tc>
          <w:tcPr>
            <w:tcW w:w="829" w:type="dxa"/>
          </w:tcPr>
          <w:p w14:paraId="7E91887E" w14:textId="4F13252E" w:rsidR="00D52C86" w:rsidRPr="00D52C86" w:rsidRDefault="00D52C86" w:rsidP="005852B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3"/>
                <w:szCs w:val="16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3"/>
                    <w:szCs w:val="16"/>
                  </w:rPr>
                  <m:t>3.1415927</m:t>
                </m:r>
              </m:oMath>
            </m:oMathPara>
          </w:p>
        </w:tc>
        <w:tc>
          <w:tcPr>
            <w:tcW w:w="829" w:type="dxa"/>
          </w:tcPr>
          <w:p w14:paraId="302E5212" w14:textId="364D7E31" w:rsidR="00D52C86" w:rsidRPr="00D52C86" w:rsidRDefault="00D52C86" w:rsidP="005852B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3"/>
                <w:szCs w:val="16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3"/>
                    <w:szCs w:val="16"/>
                  </w:rPr>
                  <m:t>3.1415927</m:t>
                </m:r>
              </m:oMath>
            </m:oMathPara>
          </w:p>
        </w:tc>
        <w:tc>
          <w:tcPr>
            <w:tcW w:w="830" w:type="dxa"/>
          </w:tcPr>
          <w:p w14:paraId="7C0F3F99" w14:textId="4BAD7F9A" w:rsidR="00D52C86" w:rsidRPr="00D52C86" w:rsidRDefault="00D52C86" w:rsidP="005852B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3"/>
                <w:szCs w:val="16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3"/>
                    <w:szCs w:val="16"/>
                  </w:rPr>
                  <m:t>3.1415927</m:t>
                </m:r>
              </m:oMath>
            </m:oMathPara>
          </w:p>
        </w:tc>
        <w:tc>
          <w:tcPr>
            <w:tcW w:w="830" w:type="dxa"/>
          </w:tcPr>
          <w:p w14:paraId="7007C039" w14:textId="11F9C2D2" w:rsidR="00D52C86" w:rsidRPr="00D52C86" w:rsidRDefault="00D52C86" w:rsidP="005852B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3"/>
                <w:szCs w:val="16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3"/>
                    <w:szCs w:val="16"/>
                  </w:rPr>
                  <m:t>3.1415927</m:t>
                </m:r>
              </m:oMath>
            </m:oMathPara>
          </w:p>
        </w:tc>
        <w:tc>
          <w:tcPr>
            <w:tcW w:w="830" w:type="dxa"/>
          </w:tcPr>
          <w:p w14:paraId="74663D6B" w14:textId="48EAF65D" w:rsidR="00D52C86" w:rsidRPr="00D52C86" w:rsidRDefault="00D52C86" w:rsidP="005852B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3"/>
                <w:szCs w:val="16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3"/>
                    <w:szCs w:val="16"/>
                  </w:rPr>
                  <m:t>3.1415927</m:t>
                </m:r>
              </m:oMath>
            </m:oMathPara>
          </w:p>
        </w:tc>
        <w:tc>
          <w:tcPr>
            <w:tcW w:w="830" w:type="dxa"/>
          </w:tcPr>
          <w:p w14:paraId="114F35AC" w14:textId="32447A7A" w:rsidR="00D52C86" w:rsidRPr="00D52C86" w:rsidRDefault="00D52C86" w:rsidP="005852B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3"/>
                <w:szCs w:val="16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3"/>
                    <w:szCs w:val="16"/>
                  </w:rPr>
                  <m:t>3.1415927</m:t>
                </m:r>
              </m:oMath>
            </m:oMathPara>
          </w:p>
        </w:tc>
        <w:tc>
          <w:tcPr>
            <w:tcW w:w="830" w:type="dxa"/>
          </w:tcPr>
          <w:p w14:paraId="26CACE71" w14:textId="1D307E01" w:rsidR="00D52C86" w:rsidRPr="00D52C86" w:rsidRDefault="00D52C86" w:rsidP="005852B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3"/>
                <w:szCs w:val="16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3"/>
                    <w:szCs w:val="16"/>
                  </w:rPr>
                  <m:t>3.1415927</m:t>
                </m:r>
              </m:oMath>
            </m:oMathPara>
          </w:p>
        </w:tc>
        <w:tc>
          <w:tcPr>
            <w:tcW w:w="830" w:type="dxa"/>
          </w:tcPr>
          <w:p w14:paraId="4D5E9F6A" w14:textId="1393B0D9" w:rsidR="00D52C86" w:rsidRPr="00D52C86" w:rsidRDefault="00D52C86" w:rsidP="005852B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 w:hint="eastAsia"/>
                <w:sz w:val="13"/>
                <w:szCs w:val="16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3"/>
                    <w:szCs w:val="16"/>
                  </w:rPr>
                  <m:t>3.1415927</m:t>
                </m:r>
              </m:oMath>
            </m:oMathPara>
          </w:p>
        </w:tc>
      </w:tr>
    </w:tbl>
    <w:p w14:paraId="3DBFC4E5" w14:textId="7B0252B5" w:rsidR="0073004E" w:rsidRPr="0022711B" w:rsidRDefault="0022711B" w:rsidP="0073004E">
      <m:oMathPara>
        <m:oMath>
          <m:r>
            <w:rPr>
              <w:rFonts w:ascii="Cambria Math" w:hAnsi="Cambria Math"/>
            </w:rPr>
            <m:t>∴</m:t>
          </m:r>
          <m:nary>
            <m:naryPr>
              <m:ctrlPr>
                <w:rPr>
                  <w:rFonts w:ascii="Cambria Math" w:hAnsi="Cambria Math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p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+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</m:e>
          </m:nary>
          <m:r>
            <w:rPr>
              <w:rFonts w:ascii="Cambria Math" w:hAnsi="Cambria Math"/>
            </w:rPr>
            <m:t>dx</m:t>
          </m:r>
          <m:r>
            <w:rPr>
              <w:rFonts w:ascii="Cambria Math" w:hAnsi="Cambria Math"/>
            </w:rPr>
            <m:t>≈</m:t>
          </m:r>
          <m:r>
            <w:rPr>
              <w:rFonts w:ascii="Cambria Math" w:hAnsi="Cambria Math" w:hint="eastAsia"/>
            </w:rPr>
            <m:t>3.14159</m:t>
          </m:r>
        </m:oMath>
      </m:oMathPara>
    </w:p>
    <w:p w14:paraId="48FA9244" w14:textId="77777777" w:rsidR="0022711B" w:rsidRPr="0073004E" w:rsidRDefault="0022711B" w:rsidP="0073004E">
      <w:pPr>
        <w:rPr>
          <w:rFonts w:hint="eastAsia"/>
        </w:rPr>
      </w:pPr>
    </w:p>
    <w:p w14:paraId="0650C17F" w14:textId="49D9BA7C" w:rsidR="0073004E" w:rsidRPr="00EA7219" w:rsidRDefault="00A359B9" w:rsidP="00A359B9">
      <w:pPr>
        <w:pStyle w:val="a8"/>
        <w:numPr>
          <w:ilvl w:val="0"/>
          <w:numId w:val="6"/>
        </w:numPr>
        <w:ind w:firstLineChars="0"/>
      </w:pPr>
      <m:oMath>
        <m:nary>
          <m:naryPr>
            <m:ctrlPr>
              <w:rPr>
                <w:rFonts w:ascii="Cambria Math" w:hAnsi="Cambria Math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p>
          <m:e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1</m:t>
                </m:r>
              </m:den>
            </m:f>
          </m:e>
        </m:nary>
        <m:r>
          <w:rPr>
            <w:rFonts w:ascii="Cambria Math" w:hAnsi="Cambria Math"/>
          </w:rPr>
          <m:t>dx</m:t>
        </m:r>
      </m:oMath>
      <w:r w:rsidR="0073004E" w:rsidRPr="00FC2347">
        <w:rPr>
          <w:rFonts w:hint="eastAsia"/>
        </w:rPr>
        <w:t>，</w:t>
      </w:r>
      <m:oMath>
        <m:r>
          <w:rPr>
            <w:rFonts w:ascii="Cambria Math" w:hAnsi="Cambria Math"/>
          </w:rPr>
          <m:t>ε</m:t>
        </m:r>
        <m:r>
          <m:rPr>
            <m:sty m:val="p"/>
          </m:rPr>
          <w:rPr>
            <w:rFonts w:ascii="Cambria Math" w:hAnsi="Cambria Math"/>
          </w:rPr>
          <m:t>=1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6</m:t>
            </m:r>
          </m:sup>
        </m:sSup>
      </m:oMath>
    </w:p>
    <w:tbl>
      <w:tblPr>
        <w:tblStyle w:val="2-2"/>
        <w:tblW w:w="0" w:type="auto"/>
        <w:tblLook w:val="04A0" w:firstRow="1" w:lastRow="0" w:firstColumn="1" w:lastColumn="0" w:noHBand="0" w:noVBand="1"/>
      </w:tblPr>
      <w:tblGrid>
        <w:gridCol w:w="922"/>
        <w:gridCol w:w="923"/>
        <w:gridCol w:w="923"/>
        <w:gridCol w:w="923"/>
        <w:gridCol w:w="923"/>
        <w:gridCol w:w="923"/>
        <w:gridCol w:w="923"/>
        <w:gridCol w:w="923"/>
        <w:gridCol w:w="923"/>
      </w:tblGrid>
      <w:tr w:rsidR="00B04247" w:rsidRPr="00B04247" w14:paraId="299F2AB8" w14:textId="77777777" w:rsidTr="00B0424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21" w:type="dxa"/>
          </w:tcPr>
          <w:p w14:paraId="2B5E710F" w14:textId="79733B15" w:rsidR="00B04247" w:rsidRPr="00B04247" w:rsidRDefault="00B04247" w:rsidP="00DC0345">
            <w:pPr>
              <w:rPr>
                <w:rFonts w:ascii="Cambria Math" w:hAnsi="Cambria Math"/>
                <w:sz w:val="16"/>
                <w:szCs w:val="20"/>
                <w:oMath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16"/>
                    <w:szCs w:val="20"/>
                  </w:rPr>
                  <m:t>0.7500000</m:t>
                </m:r>
              </m:oMath>
            </m:oMathPara>
          </w:p>
        </w:tc>
        <w:tc>
          <w:tcPr>
            <w:tcW w:w="921" w:type="dxa"/>
          </w:tcPr>
          <w:p w14:paraId="612412E2" w14:textId="77777777" w:rsidR="00B04247" w:rsidRPr="00B04247" w:rsidRDefault="00B04247" w:rsidP="00DC0345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6"/>
                <w:szCs w:val="20"/>
                <w:oMath/>
              </w:rPr>
            </w:pPr>
          </w:p>
        </w:tc>
        <w:tc>
          <w:tcPr>
            <w:tcW w:w="922" w:type="dxa"/>
          </w:tcPr>
          <w:p w14:paraId="3FF54F0E" w14:textId="77777777" w:rsidR="00B04247" w:rsidRPr="00B04247" w:rsidRDefault="00B04247" w:rsidP="00DC0345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6"/>
                <w:szCs w:val="20"/>
                <w:oMath/>
              </w:rPr>
            </w:pPr>
          </w:p>
        </w:tc>
        <w:tc>
          <w:tcPr>
            <w:tcW w:w="922" w:type="dxa"/>
          </w:tcPr>
          <w:p w14:paraId="40E69597" w14:textId="77777777" w:rsidR="00B04247" w:rsidRPr="00B04247" w:rsidRDefault="00B04247" w:rsidP="00DC0345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6"/>
                <w:szCs w:val="20"/>
                <w:oMath/>
              </w:rPr>
            </w:pPr>
          </w:p>
        </w:tc>
        <w:tc>
          <w:tcPr>
            <w:tcW w:w="922" w:type="dxa"/>
          </w:tcPr>
          <w:p w14:paraId="6905A2F6" w14:textId="77777777" w:rsidR="00B04247" w:rsidRPr="00B04247" w:rsidRDefault="00B04247" w:rsidP="00DC0345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6"/>
                <w:szCs w:val="20"/>
                <w:oMath/>
              </w:rPr>
            </w:pPr>
          </w:p>
        </w:tc>
        <w:tc>
          <w:tcPr>
            <w:tcW w:w="922" w:type="dxa"/>
          </w:tcPr>
          <w:p w14:paraId="1849A0CB" w14:textId="77777777" w:rsidR="00B04247" w:rsidRPr="00B04247" w:rsidRDefault="00B04247" w:rsidP="00DC0345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6"/>
                <w:szCs w:val="20"/>
                <w:oMath/>
              </w:rPr>
            </w:pPr>
          </w:p>
        </w:tc>
        <w:tc>
          <w:tcPr>
            <w:tcW w:w="922" w:type="dxa"/>
          </w:tcPr>
          <w:p w14:paraId="5BAA5506" w14:textId="77777777" w:rsidR="00B04247" w:rsidRPr="00B04247" w:rsidRDefault="00B04247" w:rsidP="00DC0345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6"/>
                <w:szCs w:val="20"/>
                <w:oMath/>
              </w:rPr>
            </w:pPr>
          </w:p>
        </w:tc>
        <w:tc>
          <w:tcPr>
            <w:tcW w:w="922" w:type="dxa"/>
          </w:tcPr>
          <w:p w14:paraId="308CB9BF" w14:textId="77777777" w:rsidR="00B04247" w:rsidRPr="00B04247" w:rsidRDefault="00B04247" w:rsidP="00DC0345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6"/>
                <w:szCs w:val="20"/>
                <w:oMath/>
              </w:rPr>
            </w:pPr>
          </w:p>
        </w:tc>
        <w:tc>
          <w:tcPr>
            <w:tcW w:w="922" w:type="dxa"/>
          </w:tcPr>
          <w:p w14:paraId="21BEA3D0" w14:textId="77777777" w:rsidR="00B04247" w:rsidRPr="00B04247" w:rsidRDefault="00B04247" w:rsidP="00DC0345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6"/>
                <w:szCs w:val="20"/>
                <w:oMath/>
              </w:rPr>
            </w:pPr>
          </w:p>
        </w:tc>
      </w:tr>
      <w:tr w:rsidR="00B04247" w:rsidRPr="00B04247" w14:paraId="7D5C775E" w14:textId="77777777" w:rsidTr="00B0424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21" w:type="dxa"/>
          </w:tcPr>
          <w:p w14:paraId="5A36AB9C" w14:textId="49C4135D" w:rsidR="00B04247" w:rsidRPr="00B04247" w:rsidRDefault="00B04247" w:rsidP="00DC0345">
            <w:pPr>
              <w:rPr>
                <w:rFonts w:ascii="Cambria Math" w:hAnsi="Cambria Math"/>
                <w:sz w:val="16"/>
                <w:szCs w:val="20"/>
                <w:oMath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16"/>
                    <w:szCs w:val="20"/>
                  </w:rPr>
                  <m:t>0.7083333</m:t>
                </m:r>
              </m:oMath>
            </m:oMathPara>
          </w:p>
        </w:tc>
        <w:tc>
          <w:tcPr>
            <w:tcW w:w="921" w:type="dxa"/>
          </w:tcPr>
          <w:p w14:paraId="7E62668C" w14:textId="46DDE53D" w:rsidR="00B04247" w:rsidRPr="00B04247" w:rsidRDefault="00B04247" w:rsidP="00DC034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6"/>
                <w:szCs w:val="20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6"/>
                    <w:szCs w:val="20"/>
                  </w:rPr>
                  <m:t>0.6944444</m:t>
                </m:r>
              </m:oMath>
            </m:oMathPara>
          </w:p>
        </w:tc>
        <w:tc>
          <w:tcPr>
            <w:tcW w:w="922" w:type="dxa"/>
          </w:tcPr>
          <w:p w14:paraId="2004F1C3" w14:textId="77777777" w:rsidR="00B04247" w:rsidRPr="00B04247" w:rsidRDefault="00B04247" w:rsidP="00DC034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6"/>
                <w:szCs w:val="20"/>
                <w:oMath/>
              </w:rPr>
            </w:pPr>
          </w:p>
        </w:tc>
        <w:tc>
          <w:tcPr>
            <w:tcW w:w="922" w:type="dxa"/>
          </w:tcPr>
          <w:p w14:paraId="78BB84B4" w14:textId="77777777" w:rsidR="00B04247" w:rsidRPr="00B04247" w:rsidRDefault="00B04247" w:rsidP="00DC034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6"/>
                <w:szCs w:val="20"/>
                <w:oMath/>
              </w:rPr>
            </w:pPr>
          </w:p>
        </w:tc>
        <w:tc>
          <w:tcPr>
            <w:tcW w:w="922" w:type="dxa"/>
          </w:tcPr>
          <w:p w14:paraId="4CDED671" w14:textId="77777777" w:rsidR="00B04247" w:rsidRPr="00B04247" w:rsidRDefault="00B04247" w:rsidP="00DC034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6"/>
                <w:szCs w:val="20"/>
                <w:oMath/>
              </w:rPr>
            </w:pPr>
          </w:p>
        </w:tc>
        <w:tc>
          <w:tcPr>
            <w:tcW w:w="922" w:type="dxa"/>
          </w:tcPr>
          <w:p w14:paraId="1BD57A01" w14:textId="77777777" w:rsidR="00B04247" w:rsidRPr="00B04247" w:rsidRDefault="00B04247" w:rsidP="00DC034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6"/>
                <w:szCs w:val="20"/>
                <w:oMath/>
              </w:rPr>
            </w:pPr>
          </w:p>
        </w:tc>
        <w:tc>
          <w:tcPr>
            <w:tcW w:w="922" w:type="dxa"/>
          </w:tcPr>
          <w:p w14:paraId="67B640BE" w14:textId="77777777" w:rsidR="00B04247" w:rsidRPr="00B04247" w:rsidRDefault="00B04247" w:rsidP="00DC034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6"/>
                <w:szCs w:val="20"/>
                <w:oMath/>
              </w:rPr>
            </w:pPr>
          </w:p>
        </w:tc>
        <w:tc>
          <w:tcPr>
            <w:tcW w:w="922" w:type="dxa"/>
          </w:tcPr>
          <w:p w14:paraId="55DEA4B2" w14:textId="77777777" w:rsidR="00B04247" w:rsidRPr="00B04247" w:rsidRDefault="00B04247" w:rsidP="00DC034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6"/>
                <w:szCs w:val="20"/>
                <w:oMath/>
              </w:rPr>
            </w:pPr>
          </w:p>
        </w:tc>
        <w:tc>
          <w:tcPr>
            <w:tcW w:w="922" w:type="dxa"/>
          </w:tcPr>
          <w:p w14:paraId="59611B2D" w14:textId="77777777" w:rsidR="00B04247" w:rsidRPr="00B04247" w:rsidRDefault="00B04247" w:rsidP="00DC034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6"/>
                <w:szCs w:val="20"/>
                <w:oMath/>
              </w:rPr>
            </w:pPr>
          </w:p>
        </w:tc>
      </w:tr>
      <w:tr w:rsidR="00B04247" w:rsidRPr="00B04247" w14:paraId="4C3292E8" w14:textId="77777777" w:rsidTr="00B04247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21" w:type="dxa"/>
          </w:tcPr>
          <w:p w14:paraId="5F5C522C" w14:textId="060DE6EE" w:rsidR="00B04247" w:rsidRPr="00B04247" w:rsidRDefault="00B04247" w:rsidP="00DC0345">
            <w:pPr>
              <w:rPr>
                <w:rFonts w:ascii="Cambria Math" w:hAnsi="Cambria Math"/>
                <w:sz w:val="16"/>
                <w:szCs w:val="20"/>
                <w:oMath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16"/>
                    <w:szCs w:val="20"/>
                  </w:rPr>
                  <m:t>0.6970238</m:t>
                </m:r>
              </m:oMath>
            </m:oMathPara>
          </w:p>
        </w:tc>
        <w:tc>
          <w:tcPr>
            <w:tcW w:w="921" w:type="dxa"/>
          </w:tcPr>
          <w:p w14:paraId="73C95A17" w14:textId="47D7E165" w:rsidR="00B04247" w:rsidRPr="00B04247" w:rsidRDefault="00B04247" w:rsidP="00DC034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6"/>
                <w:szCs w:val="20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6"/>
                    <w:szCs w:val="20"/>
                  </w:rPr>
                  <m:t>0.6932540</m:t>
                </m:r>
              </m:oMath>
            </m:oMathPara>
          </w:p>
        </w:tc>
        <w:tc>
          <w:tcPr>
            <w:tcW w:w="922" w:type="dxa"/>
          </w:tcPr>
          <w:p w14:paraId="0E922B14" w14:textId="421D016D" w:rsidR="00B04247" w:rsidRPr="00B04247" w:rsidRDefault="00B04247" w:rsidP="00DC034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6"/>
                <w:szCs w:val="20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6"/>
                    <w:szCs w:val="20"/>
                  </w:rPr>
                  <m:t>0.6931746</m:t>
                </m:r>
              </m:oMath>
            </m:oMathPara>
          </w:p>
        </w:tc>
        <w:tc>
          <w:tcPr>
            <w:tcW w:w="922" w:type="dxa"/>
          </w:tcPr>
          <w:p w14:paraId="188B6886" w14:textId="77777777" w:rsidR="00B04247" w:rsidRPr="00B04247" w:rsidRDefault="00B04247" w:rsidP="00DC034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6"/>
                <w:szCs w:val="20"/>
                <w:oMath/>
              </w:rPr>
            </w:pPr>
          </w:p>
        </w:tc>
        <w:tc>
          <w:tcPr>
            <w:tcW w:w="922" w:type="dxa"/>
          </w:tcPr>
          <w:p w14:paraId="37359062" w14:textId="77777777" w:rsidR="00B04247" w:rsidRPr="00B04247" w:rsidRDefault="00B04247" w:rsidP="00DC034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6"/>
                <w:szCs w:val="20"/>
                <w:oMath/>
              </w:rPr>
            </w:pPr>
          </w:p>
        </w:tc>
        <w:tc>
          <w:tcPr>
            <w:tcW w:w="922" w:type="dxa"/>
          </w:tcPr>
          <w:p w14:paraId="1CF0BFD1" w14:textId="77777777" w:rsidR="00B04247" w:rsidRPr="00B04247" w:rsidRDefault="00B04247" w:rsidP="00DC034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6"/>
                <w:szCs w:val="20"/>
                <w:oMath/>
              </w:rPr>
            </w:pPr>
          </w:p>
        </w:tc>
        <w:tc>
          <w:tcPr>
            <w:tcW w:w="922" w:type="dxa"/>
          </w:tcPr>
          <w:p w14:paraId="5AFB81F3" w14:textId="77777777" w:rsidR="00B04247" w:rsidRPr="00B04247" w:rsidRDefault="00B04247" w:rsidP="00DC034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6"/>
                <w:szCs w:val="20"/>
                <w:oMath/>
              </w:rPr>
            </w:pPr>
          </w:p>
        </w:tc>
        <w:tc>
          <w:tcPr>
            <w:tcW w:w="922" w:type="dxa"/>
          </w:tcPr>
          <w:p w14:paraId="7DB53CFC" w14:textId="77777777" w:rsidR="00B04247" w:rsidRPr="00B04247" w:rsidRDefault="00B04247" w:rsidP="00DC034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6"/>
                <w:szCs w:val="20"/>
                <w:oMath/>
              </w:rPr>
            </w:pPr>
          </w:p>
        </w:tc>
        <w:tc>
          <w:tcPr>
            <w:tcW w:w="922" w:type="dxa"/>
          </w:tcPr>
          <w:p w14:paraId="2CF19D76" w14:textId="77777777" w:rsidR="00B04247" w:rsidRPr="00B04247" w:rsidRDefault="00B04247" w:rsidP="00DC034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6"/>
                <w:szCs w:val="20"/>
                <w:oMath/>
              </w:rPr>
            </w:pPr>
          </w:p>
        </w:tc>
      </w:tr>
      <w:tr w:rsidR="00B04247" w:rsidRPr="00B04247" w14:paraId="775D6D2C" w14:textId="77777777" w:rsidTr="00B0424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21" w:type="dxa"/>
          </w:tcPr>
          <w:p w14:paraId="4B3A9C5B" w14:textId="5B73B383" w:rsidR="00B04247" w:rsidRPr="00B04247" w:rsidRDefault="00B04247" w:rsidP="00DC0345">
            <w:pPr>
              <w:rPr>
                <w:rFonts w:ascii="Cambria Math" w:hAnsi="Cambria Math"/>
                <w:sz w:val="16"/>
                <w:szCs w:val="20"/>
                <w:oMath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16"/>
                    <w:szCs w:val="20"/>
                  </w:rPr>
                  <m:t>0.6941219</m:t>
                </m:r>
              </m:oMath>
            </m:oMathPara>
          </w:p>
        </w:tc>
        <w:tc>
          <w:tcPr>
            <w:tcW w:w="921" w:type="dxa"/>
          </w:tcPr>
          <w:p w14:paraId="228D333D" w14:textId="11C25E40" w:rsidR="00B04247" w:rsidRPr="00B04247" w:rsidRDefault="00B04247" w:rsidP="00DC034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6"/>
                <w:szCs w:val="20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6"/>
                    <w:szCs w:val="20"/>
                  </w:rPr>
                  <m:t>0.6931545</m:t>
                </m:r>
              </m:oMath>
            </m:oMathPara>
          </w:p>
        </w:tc>
        <w:tc>
          <w:tcPr>
            <w:tcW w:w="922" w:type="dxa"/>
          </w:tcPr>
          <w:p w14:paraId="1DF37F62" w14:textId="57C60422" w:rsidR="00B04247" w:rsidRPr="00B04247" w:rsidRDefault="00B04247" w:rsidP="00DC034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6"/>
                <w:szCs w:val="20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6"/>
                    <w:szCs w:val="20"/>
                  </w:rPr>
                  <m:t>0.6931479</m:t>
                </m:r>
              </m:oMath>
            </m:oMathPara>
          </w:p>
        </w:tc>
        <w:tc>
          <w:tcPr>
            <w:tcW w:w="922" w:type="dxa"/>
          </w:tcPr>
          <w:p w14:paraId="216A8C60" w14:textId="359E2D2F" w:rsidR="00B04247" w:rsidRPr="00B04247" w:rsidRDefault="00B04247" w:rsidP="00DC034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6"/>
                <w:szCs w:val="20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6"/>
                    <w:szCs w:val="20"/>
                  </w:rPr>
                  <m:t>0.6931475</m:t>
                </m:r>
              </m:oMath>
            </m:oMathPara>
          </w:p>
        </w:tc>
        <w:tc>
          <w:tcPr>
            <w:tcW w:w="922" w:type="dxa"/>
          </w:tcPr>
          <w:p w14:paraId="0F97F414" w14:textId="77777777" w:rsidR="00B04247" w:rsidRPr="00B04247" w:rsidRDefault="00B04247" w:rsidP="00DC034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6"/>
                <w:szCs w:val="20"/>
                <w:oMath/>
              </w:rPr>
            </w:pPr>
          </w:p>
        </w:tc>
        <w:tc>
          <w:tcPr>
            <w:tcW w:w="922" w:type="dxa"/>
          </w:tcPr>
          <w:p w14:paraId="537B5564" w14:textId="77777777" w:rsidR="00B04247" w:rsidRPr="00B04247" w:rsidRDefault="00B04247" w:rsidP="00DC034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6"/>
                <w:szCs w:val="20"/>
                <w:oMath/>
              </w:rPr>
            </w:pPr>
          </w:p>
        </w:tc>
        <w:tc>
          <w:tcPr>
            <w:tcW w:w="922" w:type="dxa"/>
          </w:tcPr>
          <w:p w14:paraId="3D87CB06" w14:textId="77777777" w:rsidR="00B04247" w:rsidRPr="00B04247" w:rsidRDefault="00B04247" w:rsidP="00DC034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6"/>
                <w:szCs w:val="20"/>
                <w:oMath/>
              </w:rPr>
            </w:pPr>
          </w:p>
        </w:tc>
        <w:tc>
          <w:tcPr>
            <w:tcW w:w="922" w:type="dxa"/>
          </w:tcPr>
          <w:p w14:paraId="1D847C06" w14:textId="77777777" w:rsidR="00B04247" w:rsidRPr="00B04247" w:rsidRDefault="00B04247" w:rsidP="00DC034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6"/>
                <w:szCs w:val="20"/>
                <w:oMath/>
              </w:rPr>
            </w:pPr>
          </w:p>
        </w:tc>
        <w:tc>
          <w:tcPr>
            <w:tcW w:w="922" w:type="dxa"/>
          </w:tcPr>
          <w:p w14:paraId="7E96B9A8" w14:textId="77777777" w:rsidR="00B04247" w:rsidRPr="00B04247" w:rsidRDefault="00B04247" w:rsidP="00DC034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6"/>
                <w:szCs w:val="20"/>
                <w:oMath/>
              </w:rPr>
            </w:pPr>
          </w:p>
        </w:tc>
      </w:tr>
      <w:tr w:rsidR="00B04247" w:rsidRPr="00B04247" w14:paraId="4550FE9E" w14:textId="77777777" w:rsidTr="00B04247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21" w:type="dxa"/>
          </w:tcPr>
          <w:p w14:paraId="563216A9" w14:textId="57DFF4DC" w:rsidR="00B04247" w:rsidRPr="00B04247" w:rsidRDefault="00B04247" w:rsidP="00DC0345">
            <w:pPr>
              <w:rPr>
                <w:rFonts w:ascii="Cambria Math" w:hAnsi="Cambria Math"/>
                <w:sz w:val="16"/>
                <w:szCs w:val="20"/>
                <w:oMath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16"/>
                    <w:szCs w:val="20"/>
                  </w:rPr>
                  <m:t>0.6933912</m:t>
                </m:r>
              </m:oMath>
            </m:oMathPara>
          </w:p>
        </w:tc>
        <w:tc>
          <w:tcPr>
            <w:tcW w:w="921" w:type="dxa"/>
          </w:tcPr>
          <w:p w14:paraId="5A9C3DF7" w14:textId="2D5902C7" w:rsidR="00B04247" w:rsidRPr="00B04247" w:rsidRDefault="00B04247" w:rsidP="00DC034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6"/>
                <w:szCs w:val="20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6"/>
                    <w:szCs w:val="20"/>
                  </w:rPr>
                  <m:t>0.6931477</m:t>
                </m:r>
              </m:oMath>
            </m:oMathPara>
          </w:p>
        </w:tc>
        <w:tc>
          <w:tcPr>
            <w:tcW w:w="922" w:type="dxa"/>
          </w:tcPr>
          <w:p w14:paraId="37020E23" w14:textId="19949048" w:rsidR="00B04247" w:rsidRPr="00B04247" w:rsidRDefault="00B04247" w:rsidP="00DC034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6"/>
                <w:szCs w:val="20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6"/>
                    <w:szCs w:val="20"/>
                  </w:rPr>
                  <m:t>0.6931472</m:t>
                </m:r>
              </m:oMath>
            </m:oMathPara>
          </w:p>
        </w:tc>
        <w:tc>
          <w:tcPr>
            <w:tcW w:w="922" w:type="dxa"/>
          </w:tcPr>
          <w:p w14:paraId="64E533A6" w14:textId="274F8210" w:rsidR="00B04247" w:rsidRPr="00B04247" w:rsidRDefault="00B04247" w:rsidP="00DC034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6"/>
                <w:szCs w:val="20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6"/>
                    <w:szCs w:val="20"/>
                  </w:rPr>
                  <m:t>0.6931472</m:t>
                </m:r>
              </m:oMath>
            </m:oMathPara>
          </w:p>
        </w:tc>
        <w:tc>
          <w:tcPr>
            <w:tcW w:w="922" w:type="dxa"/>
          </w:tcPr>
          <w:p w14:paraId="47FB4677" w14:textId="3EF2AA0D" w:rsidR="00B04247" w:rsidRPr="00B04247" w:rsidRDefault="00B04247" w:rsidP="00DC034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6"/>
                <w:szCs w:val="20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6"/>
                    <w:szCs w:val="20"/>
                  </w:rPr>
                  <m:t>0.6931472</m:t>
                </m:r>
              </m:oMath>
            </m:oMathPara>
          </w:p>
        </w:tc>
        <w:tc>
          <w:tcPr>
            <w:tcW w:w="922" w:type="dxa"/>
          </w:tcPr>
          <w:p w14:paraId="0DCB10EF" w14:textId="77777777" w:rsidR="00B04247" w:rsidRPr="00B04247" w:rsidRDefault="00B04247" w:rsidP="00DC034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6"/>
                <w:szCs w:val="20"/>
                <w:oMath/>
              </w:rPr>
            </w:pPr>
          </w:p>
        </w:tc>
        <w:tc>
          <w:tcPr>
            <w:tcW w:w="922" w:type="dxa"/>
          </w:tcPr>
          <w:p w14:paraId="42556229" w14:textId="77777777" w:rsidR="00B04247" w:rsidRPr="00B04247" w:rsidRDefault="00B04247" w:rsidP="00DC034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6"/>
                <w:szCs w:val="20"/>
                <w:oMath/>
              </w:rPr>
            </w:pPr>
          </w:p>
        </w:tc>
        <w:tc>
          <w:tcPr>
            <w:tcW w:w="922" w:type="dxa"/>
          </w:tcPr>
          <w:p w14:paraId="60A3A7B8" w14:textId="77777777" w:rsidR="00B04247" w:rsidRPr="00B04247" w:rsidRDefault="00B04247" w:rsidP="00DC034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6"/>
                <w:szCs w:val="20"/>
                <w:oMath/>
              </w:rPr>
            </w:pPr>
          </w:p>
        </w:tc>
        <w:tc>
          <w:tcPr>
            <w:tcW w:w="922" w:type="dxa"/>
          </w:tcPr>
          <w:p w14:paraId="01661C1C" w14:textId="77777777" w:rsidR="00B04247" w:rsidRPr="00B04247" w:rsidRDefault="00B04247" w:rsidP="00DC034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6"/>
                <w:szCs w:val="20"/>
                <w:oMath/>
              </w:rPr>
            </w:pPr>
          </w:p>
        </w:tc>
      </w:tr>
      <w:tr w:rsidR="00B04247" w:rsidRPr="00B04247" w14:paraId="0DC7216F" w14:textId="77777777" w:rsidTr="00B0424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21" w:type="dxa"/>
          </w:tcPr>
          <w:p w14:paraId="4F44BFD3" w14:textId="0AE286DA" w:rsidR="00B04247" w:rsidRPr="00B04247" w:rsidRDefault="00B04247" w:rsidP="00DC0345">
            <w:pPr>
              <w:rPr>
                <w:rFonts w:ascii="Cambria Math" w:hAnsi="Cambria Math"/>
                <w:sz w:val="16"/>
                <w:szCs w:val="20"/>
                <w:oMath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16"/>
                    <w:szCs w:val="20"/>
                  </w:rPr>
                  <m:t>0.6932082</m:t>
                </m:r>
              </m:oMath>
            </m:oMathPara>
          </w:p>
        </w:tc>
        <w:tc>
          <w:tcPr>
            <w:tcW w:w="921" w:type="dxa"/>
          </w:tcPr>
          <w:p w14:paraId="1B7FF173" w14:textId="7975F31E" w:rsidR="00B04247" w:rsidRPr="00B04247" w:rsidRDefault="00B04247" w:rsidP="00DC034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6"/>
                <w:szCs w:val="20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6"/>
                    <w:szCs w:val="20"/>
                  </w:rPr>
                  <m:t>0.6931472</m:t>
                </m:r>
              </m:oMath>
            </m:oMathPara>
          </w:p>
        </w:tc>
        <w:tc>
          <w:tcPr>
            <w:tcW w:w="922" w:type="dxa"/>
          </w:tcPr>
          <w:p w14:paraId="165E7C8E" w14:textId="49065CA8" w:rsidR="00B04247" w:rsidRPr="00B04247" w:rsidRDefault="00B04247" w:rsidP="00DC034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6"/>
                <w:szCs w:val="20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6"/>
                    <w:szCs w:val="20"/>
                  </w:rPr>
                  <m:t>0.6931472</m:t>
                </m:r>
              </m:oMath>
            </m:oMathPara>
          </w:p>
        </w:tc>
        <w:tc>
          <w:tcPr>
            <w:tcW w:w="922" w:type="dxa"/>
          </w:tcPr>
          <w:p w14:paraId="41DD1AC5" w14:textId="49428162" w:rsidR="00B04247" w:rsidRPr="00B04247" w:rsidRDefault="00B04247" w:rsidP="00DC034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6"/>
                <w:szCs w:val="20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6"/>
                    <w:szCs w:val="20"/>
                  </w:rPr>
                  <m:t>0.6931472</m:t>
                </m:r>
              </m:oMath>
            </m:oMathPara>
          </w:p>
        </w:tc>
        <w:tc>
          <w:tcPr>
            <w:tcW w:w="922" w:type="dxa"/>
          </w:tcPr>
          <w:p w14:paraId="5A58C078" w14:textId="65848A44" w:rsidR="00B04247" w:rsidRPr="00B04247" w:rsidRDefault="00B04247" w:rsidP="00DC034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6"/>
                <w:szCs w:val="20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6"/>
                    <w:szCs w:val="20"/>
                  </w:rPr>
                  <m:t>0.6931472</m:t>
                </m:r>
              </m:oMath>
            </m:oMathPara>
          </w:p>
        </w:tc>
        <w:tc>
          <w:tcPr>
            <w:tcW w:w="922" w:type="dxa"/>
          </w:tcPr>
          <w:p w14:paraId="19DCB1AF" w14:textId="42D01C8C" w:rsidR="00B04247" w:rsidRPr="00B04247" w:rsidRDefault="00B04247" w:rsidP="00DC034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6"/>
                <w:szCs w:val="20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6"/>
                    <w:szCs w:val="20"/>
                  </w:rPr>
                  <m:t>0.6931472</m:t>
                </m:r>
              </m:oMath>
            </m:oMathPara>
          </w:p>
        </w:tc>
        <w:tc>
          <w:tcPr>
            <w:tcW w:w="922" w:type="dxa"/>
          </w:tcPr>
          <w:p w14:paraId="4299443E" w14:textId="77777777" w:rsidR="00B04247" w:rsidRPr="00B04247" w:rsidRDefault="00B04247" w:rsidP="00DC034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6"/>
                <w:szCs w:val="20"/>
                <w:oMath/>
              </w:rPr>
            </w:pPr>
          </w:p>
        </w:tc>
        <w:tc>
          <w:tcPr>
            <w:tcW w:w="922" w:type="dxa"/>
          </w:tcPr>
          <w:p w14:paraId="0CDBC4CF" w14:textId="77777777" w:rsidR="00B04247" w:rsidRPr="00B04247" w:rsidRDefault="00B04247" w:rsidP="00DC034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6"/>
                <w:szCs w:val="20"/>
                <w:oMath/>
              </w:rPr>
            </w:pPr>
          </w:p>
        </w:tc>
        <w:tc>
          <w:tcPr>
            <w:tcW w:w="922" w:type="dxa"/>
          </w:tcPr>
          <w:p w14:paraId="6619FB36" w14:textId="77777777" w:rsidR="00B04247" w:rsidRPr="00B04247" w:rsidRDefault="00B04247" w:rsidP="00DC034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6"/>
                <w:szCs w:val="20"/>
                <w:oMath/>
              </w:rPr>
            </w:pPr>
          </w:p>
        </w:tc>
      </w:tr>
      <w:tr w:rsidR="00B04247" w:rsidRPr="00B04247" w14:paraId="6D322EE7" w14:textId="77777777" w:rsidTr="00B04247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21" w:type="dxa"/>
          </w:tcPr>
          <w:p w14:paraId="2B5A587F" w14:textId="78BC930D" w:rsidR="00B04247" w:rsidRPr="00B04247" w:rsidRDefault="00B04247" w:rsidP="00DC0345">
            <w:pPr>
              <w:rPr>
                <w:rFonts w:ascii="Cambria Math" w:hAnsi="Cambria Math"/>
                <w:sz w:val="16"/>
                <w:szCs w:val="20"/>
                <w:oMath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16"/>
                    <w:szCs w:val="20"/>
                  </w:rPr>
                  <m:t>0.6931624</m:t>
                </m:r>
              </m:oMath>
            </m:oMathPara>
          </w:p>
        </w:tc>
        <w:tc>
          <w:tcPr>
            <w:tcW w:w="921" w:type="dxa"/>
          </w:tcPr>
          <w:p w14:paraId="4401CA51" w14:textId="589F50BD" w:rsidR="00B04247" w:rsidRPr="00B04247" w:rsidRDefault="00B04247" w:rsidP="00DC034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6"/>
                <w:szCs w:val="20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6"/>
                    <w:szCs w:val="20"/>
                  </w:rPr>
                  <m:t>0.6931472</m:t>
                </m:r>
              </m:oMath>
            </m:oMathPara>
          </w:p>
        </w:tc>
        <w:tc>
          <w:tcPr>
            <w:tcW w:w="922" w:type="dxa"/>
          </w:tcPr>
          <w:p w14:paraId="13BB5886" w14:textId="79D6BFC1" w:rsidR="00B04247" w:rsidRPr="00B04247" w:rsidRDefault="00B04247" w:rsidP="00DC034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6"/>
                <w:szCs w:val="20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6"/>
                    <w:szCs w:val="20"/>
                  </w:rPr>
                  <m:t>0.6931472</m:t>
                </m:r>
              </m:oMath>
            </m:oMathPara>
          </w:p>
        </w:tc>
        <w:tc>
          <w:tcPr>
            <w:tcW w:w="922" w:type="dxa"/>
          </w:tcPr>
          <w:p w14:paraId="153FD104" w14:textId="66233D61" w:rsidR="00B04247" w:rsidRPr="00B04247" w:rsidRDefault="00B04247" w:rsidP="00DC034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6"/>
                <w:szCs w:val="20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6"/>
                    <w:szCs w:val="20"/>
                  </w:rPr>
                  <m:t>0.6931472</m:t>
                </m:r>
              </m:oMath>
            </m:oMathPara>
          </w:p>
        </w:tc>
        <w:tc>
          <w:tcPr>
            <w:tcW w:w="922" w:type="dxa"/>
          </w:tcPr>
          <w:p w14:paraId="4C42531B" w14:textId="41EF18D2" w:rsidR="00B04247" w:rsidRPr="00B04247" w:rsidRDefault="00B04247" w:rsidP="00DC034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6"/>
                <w:szCs w:val="20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6"/>
                    <w:szCs w:val="20"/>
                  </w:rPr>
                  <m:t>0.6931472</m:t>
                </m:r>
              </m:oMath>
            </m:oMathPara>
          </w:p>
        </w:tc>
        <w:tc>
          <w:tcPr>
            <w:tcW w:w="922" w:type="dxa"/>
          </w:tcPr>
          <w:p w14:paraId="277B05AE" w14:textId="3E0EB994" w:rsidR="00B04247" w:rsidRPr="00B04247" w:rsidRDefault="00B04247" w:rsidP="00DC034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6"/>
                <w:szCs w:val="20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6"/>
                    <w:szCs w:val="20"/>
                  </w:rPr>
                  <m:t>0.6931472</m:t>
                </m:r>
              </m:oMath>
            </m:oMathPara>
          </w:p>
        </w:tc>
        <w:tc>
          <w:tcPr>
            <w:tcW w:w="922" w:type="dxa"/>
          </w:tcPr>
          <w:p w14:paraId="3595BA01" w14:textId="4659F705" w:rsidR="00B04247" w:rsidRPr="00B04247" w:rsidRDefault="00B04247" w:rsidP="00DC034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6"/>
                <w:szCs w:val="20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6"/>
                    <w:szCs w:val="20"/>
                  </w:rPr>
                  <m:t>0.6931472</m:t>
                </m:r>
              </m:oMath>
            </m:oMathPara>
          </w:p>
        </w:tc>
        <w:tc>
          <w:tcPr>
            <w:tcW w:w="922" w:type="dxa"/>
          </w:tcPr>
          <w:p w14:paraId="4C0D9161" w14:textId="77777777" w:rsidR="00B04247" w:rsidRPr="00B04247" w:rsidRDefault="00B04247" w:rsidP="00DC034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6"/>
                <w:szCs w:val="20"/>
                <w:oMath/>
              </w:rPr>
            </w:pPr>
          </w:p>
        </w:tc>
        <w:tc>
          <w:tcPr>
            <w:tcW w:w="922" w:type="dxa"/>
          </w:tcPr>
          <w:p w14:paraId="3F8F07FC" w14:textId="77777777" w:rsidR="00B04247" w:rsidRPr="00B04247" w:rsidRDefault="00B04247" w:rsidP="00DC034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6"/>
                <w:szCs w:val="20"/>
                <w:oMath/>
              </w:rPr>
            </w:pPr>
          </w:p>
        </w:tc>
      </w:tr>
      <w:tr w:rsidR="00B04247" w:rsidRPr="00B04247" w14:paraId="707049F9" w14:textId="77777777" w:rsidTr="00B0424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21" w:type="dxa"/>
          </w:tcPr>
          <w:p w14:paraId="393E4463" w14:textId="637751F6" w:rsidR="00B04247" w:rsidRPr="00B04247" w:rsidRDefault="00B04247" w:rsidP="00DC0345">
            <w:pPr>
              <w:rPr>
                <w:rFonts w:ascii="Cambria Math" w:hAnsi="Cambria Math"/>
                <w:sz w:val="16"/>
                <w:szCs w:val="20"/>
                <w:oMath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16"/>
                    <w:szCs w:val="20"/>
                  </w:rPr>
                  <m:t>0.6931510</m:t>
                </m:r>
              </m:oMath>
            </m:oMathPara>
          </w:p>
        </w:tc>
        <w:tc>
          <w:tcPr>
            <w:tcW w:w="921" w:type="dxa"/>
          </w:tcPr>
          <w:p w14:paraId="24D2562B" w14:textId="7F9B2AF4" w:rsidR="00B04247" w:rsidRPr="00B04247" w:rsidRDefault="00B04247" w:rsidP="00DC034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6"/>
                <w:szCs w:val="20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6"/>
                    <w:szCs w:val="20"/>
                  </w:rPr>
                  <m:t>0.6931472</m:t>
                </m:r>
              </m:oMath>
            </m:oMathPara>
          </w:p>
        </w:tc>
        <w:tc>
          <w:tcPr>
            <w:tcW w:w="922" w:type="dxa"/>
          </w:tcPr>
          <w:p w14:paraId="34407F0C" w14:textId="69569D64" w:rsidR="00B04247" w:rsidRPr="00B04247" w:rsidRDefault="00B04247" w:rsidP="00DC034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6"/>
                <w:szCs w:val="20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6"/>
                    <w:szCs w:val="20"/>
                  </w:rPr>
                  <m:t>0.6931472</m:t>
                </m:r>
              </m:oMath>
            </m:oMathPara>
          </w:p>
        </w:tc>
        <w:tc>
          <w:tcPr>
            <w:tcW w:w="922" w:type="dxa"/>
          </w:tcPr>
          <w:p w14:paraId="2956B784" w14:textId="621D2C6D" w:rsidR="00B04247" w:rsidRPr="00B04247" w:rsidRDefault="00B04247" w:rsidP="00DC034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6"/>
                <w:szCs w:val="20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6"/>
                    <w:szCs w:val="20"/>
                  </w:rPr>
                  <m:t>0.6931472</m:t>
                </m:r>
              </m:oMath>
            </m:oMathPara>
          </w:p>
        </w:tc>
        <w:tc>
          <w:tcPr>
            <w:tcW w:w="922" w:type="dxa"/>
          </w:tcPr>
          <w:p w14:paraId="7ECB19B7" w14:textId="32FAD7FF" w:rsidR="00B04247" w:rsidRPr="00B04247" w:rsidRDefault="00B04247" w:rsidP="00DC034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6"/>
                <w:szCs w:val="20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6"/>
                    <w:szCs w:val="20"/>
                  </w:rPr>
                  <m:t>0.6931472</m:t>
                </m:r>
              </m:oMath>
            </m:oMathPara>
          </w:p>
        </w:tc>
        <w:tc>
          <w:tcPr>
            <w:tcW w:w="922" w:type="dxa"/>
          </w:tcPr>
          <w:p w14:paraId="50A68EB8" w14:textId="2D8C691A" w:rsidR="00B04247" w:rsidRPr="00B04247" w:rsidRDefault="00B04247" w:rsidP="00DC034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6"/>
                <w:szCs w:val="20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6"/>
                    <w:szCs w:val="20"/>
                  </w:rPr>
                  <m:t>0.6931472</m:t>
                </m:r>
              </m:oMath>
            </m:oMathPara>
          </w:p>
        </w:tc>
        <w:tc>
          <w:tcPr>
            <w:tcW w:w="922" w:type="dxa"/>
          </w:tcPr>
          <w:p w14:paraId="20BE11D2" w14:textId="2FFFD98E" w:rsidR="00B04247" w:rsidRPr="00B04247" w:rsidRDefault="00B04247" w:rsidP="00DC034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6"/>
                <w:szCs w:val="20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6"/>
                    <w:szCs w:val="20"/>
                  </w:rPr>
                  <m:t>0.6931472</m:t>
                </m:r>
              </m:oMath>
            </m:oMathPara>
          </w:p>
        </w:tc>
        <w:tc>
          <w:tcPr>
            <w:tcW w:w="922" w:type="dxa"/>
          </w:tcPr>
          <w:p w14:paraId="36BE6B20" w14:textId="003D93C2" w:rsidR="00B04247" w:rsidRPr="00B04247" w:rsidRDefault="00B04247" w:rsidP="00DC034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6"/>
                <w:szCs w:val="20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6"/>
                    <w:szCs w:val="20"/>
                  </w:rPr>
                  <m:t>0.6931472</m:t>
                </m:r>
              </m:oMath>
            </m:oMathPara>
          </w:p>
        </w:tc>
        <w:tc>
          <w:tcPr>
            <w:tcW w:w="922" w:type="dxa"/>
          </w:tcPr>
          <w:p w14:paraId="42206931" w14:textId="77777777" w:rsidR="00B04247" w:rsidRPr="00B04247" w:rsidRDefault="00B04247" w:rsidP="00DC034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 Math" w:hAnsi="Cambria Math"/>
                <w:sz w:val="16"/>
                <w:szCs w:val="20"/>
                <w:oMath/>
              </w:rPr>
            </w:pPr>
          </w:p>
        </w:tc>
      </w:tr>
      <w:tr w:rsidR="00B04247" w:rsidRPr="00B04247" w14:paraId="01CBA3DE" w14:textId="77777777" w:rsidTr="00B04247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21" w:type="dxa"/>
          </w:tcPr>
          <w:p w14:paraId="1ED2D91C" w14:textId="7F981D04" w:rsidR="00B04247" w:rsidRPr="00B04247" w:rsidRDefault="00B04247" w:rsidP="00DC0345">
            <w:pPr>
              <w:rPr>
                <w:rFonts w:ascii="Cambria Math" w:hAnsi="Cambria Math"/>
                <w:sz w:val="16"/>
                <w:szCs w:val="20"/>
                <w:oMath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16"/>
                    <w:szCs w:val="20"/>
                  </w:rPr>
                  <m:t>0.6931481</m:t>
                </m:r>
              </m:oMath>
            </m:oMathPara>
          </w:p>
        </w:tc>
        <w:tc>
          <w:tcPr>
            <w:tcW w:w="921" w:type="dxa"/>
          </w:tcPr>
          <w:p w14:paraId="19DFC032" w14:textId="5833F0C8" w:rsidR="00B04247" w:rsidRPr="00B04247" w:rsidRDefault="00B04247" w:rsidP="00DC034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6"/>
                <w:szCs w:val="20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6"/>
                    <w:szCs w:val="20"/>
                  </w:rPr>
                  <m:t>0.6931472</m:t>
                </m:r>
              </m:oMath>
            </m:oMathPara>
          </w:p>
        </w:tc>
        <w:tc>
          <w:tcPr>
            <w:tcW w:w="922" w:type="dxa"/>
          </w:tcPr>
          <w:p w14:paraId="37DCFA68" w14:textId="7E24F00E" w:rsidR="00B04247" w:rsidRPr="00B04247" w:rsidRDefault="00B04247" w:rsidP="00DC034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6"/>
                <w:szCs w:val="20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6"/>
                    <w:szCs w:val="20"/>
                  </w:rPr>
                  <m:t>0.6931472</m:t>
                </m:r>
              </m:oMath>
            </m:oMathPara>
          </w:p>
        </w:tc>
        <w:tc>
          <w:tcPr>
            <w:tcW w:w="922" w:type="dxa"/>
          </w:tcPr>
          <w:p w14:paraId="337F431F" w14:textId="0CBF961D" w:rsidR="00B04247" w:rsidRPr="00B04247" w:rsidRDefault="00B04247" w:rsidP="00DC034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6"/>
                <w:szCs w:val="20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6"/>
                    <w:szCs w:val="20"/>
                  </w:rPr>
                  <m:t>0.6931472</m:t>
                </m:r>
              </m:oMath>
            </m:oMathPara>
          </w:p>
        </w:tc>
        <w:tc>
          <w:tcPr>
            <w:tcW w:w="922" w:type="dxa"/>
          </w:tcPr>
          <w:p w14:paraId="343EBFD9" w14:textId="581CF0A5" w:rsidR="00B04247" w:rsidRPr="00B04247" w:rsidRDefault="00B04247" w:rsidP="00DC034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6"/>
                <w:szCs w:val="20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6"/>
                    <w:szCs w:val="20"/>
                  </w:rPr>
                  <m:t>0.6931472</m:t>
                </m:r>
              </m:oMath>
            </m:oMathPara>
          </w:p>
        </w:tc>
        <w:tc>
          <w:tcPr>
            <w:tcW w:w="922" w:type="dxa"/>
          </w:tcPr>
          <w:p w14:paraId="6652BB86" w14:textId="2B1AD855" w:rsidR="00B04247" w:rsidRPr="00B04247" w:rsidRDefault="00B04247" w:rsidP="00DC034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6"/>
                <w:szCs w:val="20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6"/>
                    <w:szCs w:val="20"/>
                  </w:rPr>
                  <m:t>0.6931472</m:t>
                </m:r>
              </m:oMath>
            </m:oMathPara>
          </w:p>
        </w:tc>
        <w:tc>
          <w:tcPr>
            <w:tcW w:w="922" w:type="dxa"/>
          </w:tcPr>
          <w:p w14:paraId="0EF0FFC4" w14:textId="10E49EC9" w:rsidR="00B04247" w:rsidRPr="00B04247" w:rsidRDefault="00B04247" w:rsidP="00DC034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6"/>
                <w:szCs w:val="20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6"/>
                    <w:szCs w:val="20"/>
                  </w:rPr>
                  <m:t>0.6931472</m:t>
                </m:r>
              </m:oMath>
            </m:oMathPara>
          </w:p>
        </w:tc>
        <w:tc>
          <w:tcPr>
            <w:tcW w:w="922" w:type="dxa"/>
          </w:tcPr>
          <w:p w14:paraId="4E90ADE3" w14:textId="4610EE81" w:rsidR="00B04247" w:rsidRPr="00B04247" w:rsidRDefault="00B04247" w:rsidP="00DC034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6"/>
                <w:szCs w:val="20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6"/>
                    <w:szCs w:val="20"/>
                  </w:rPr>
                  <m:t>0.6931472</m:t>
                </m:r>
              </m:oMath>
            </m:oMathPara>
          </w:p>
        </w:tc>
        <w:tc>
          <w:tcPr>
            <w:tcW w:w="922" w:type="dxa"/>
          </w:tcPr>
          <w:p w14:paraId="1F6BB356" w14:textId="4FBC156F" w:rsidR="00B04247" w:rsidRPr="00B04247" w:rsidRDefault="00B04247" w:rsidP="00DC034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sz w:val="16"/>
                <w:szCs w:val="20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16"/>
                    <w:szCs w:val="20"/>
                  </w:rPr>
                  <m:t>0.6931472</m:t>
                </m:r>
              </m:oMath>
            </m:oMathPara>
          </w:p>
        </w:tc>
      </w:tr>
    </w:tbl>
    <w:p w14:paraId="38DAD88C" w14:textId="76F264EF" w:rsidR="00EA7219" w:rsidRPr="0022711B" w:rsidRDefault="0022711B" w:rsidP="00B04247">
      <m:oMathPara>
        <m:oMath>
          <m:r>
            <w:rPr>
              <w:rFonts w:ascii="Cambria Math" w:hAnsi="Cambria Math"/>
            </w:rPr>
            <m:t>∴</m:t>
          </m:r>
          <m:nary>
            <m:naryPr>
              <m:ctrlPr>
                <w:rPr>
                  <w:rFonts w:ascii="Cambria Math" w:hAnsi="Cambria Math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p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1</m:t>
                  </m:r>
                </m:den>
              </m:f>
            </m:e>
          </m:nary>
          <m:r>
            <w:rPr>
              <w:rFonts w:ascii="Cambria Math" w:hAnsi="Cambria Math"/>
            </w:rPr>
            <m:t>dx</m:t>
          </m:r>
          <m:r>
            <w:rPr>
              <w:rFonts w:ascii="Cambria Math" w:hAnsi="Cambria Math"/>
            </w:rPr>
            <m:t>≈</m:t>
          </m:r>
          <m:r>
            <w:rPr>
              <w:rFonts w:ascii="Cambria Math" w:hAnsi="Cambria Math" w:hint="eastAsia"/>
            </w:rPr>
            <m:t>0.69315</m:t>
          </m:r>
        </m:oMath>
      </m:oMathPara>
    </w:p>
    <w:p w14:paraId="45C7CDBE" w14:textId="77777777" w:rsidR="0022711B" w:rsidRPr="00F2158D" w:rsidRDefault="0022711B" w:rsidP="00B04247">
      <w:pPr>
        <w:rPr>
          <w:rFonts w:hint="eastAsia"/>
        </w:rPr>
      </w:pPr>
    </w:p>
    <w:p w14:paraId="6A5C268F" w14:textId="1BA0FE79" w:rsidR="00F2158D" w:rsidRDefault="00F2158D" w:rsidP="00F2158D">
      <w:pPr>
        <w:pStyle w:val="2"/>
        <w:rPr>
          <w:rFonts w:hint="eastAsia"/>
        </w:rPr>
      </w:pPr>
      <w:r>
        <w:rPr>
          <w:rFonts w:hint="eastAsia"/>
        </w:rPr>
        <w:t>思考题：</w:t>
      </w:r>
      <w:r w:rsidRPr="00F2158D">
        <w:rPr>
          <w:rFonts w:hint="eastAsia"/>
        </w:rPr>
        <w:t>输入的参数</w:t>
      </w:r>
      <m:oMath>
        <m:r>
          <m:rPr>
            <m:sty m:val="bi"/>
          </m:rPr>
          <w:rPr>
            <w:rFonts w:ascii="Cambria Math" w:hAnsi="Cambria Math" w:hint="eastAsia"/>
          </w:rPr>
          <m:t>N</m:t>
        </m:r>
      </m:oMath>
      <w:r w:rsidRPr="00F2158D">
        <w:rPr>
          <w:rFonts w:hint="eastAsia"/>
        </w:rPr>
        <w:t>有什么意义？</w:t>
      </w:r>
    </w:p>
    <w:p w14:paraId="7DA8DA23" w14:textId="3F209A83" w:rsidR="00F2158D" w:rsidRPr="00F2158D" w:rsidRDefault="00F2158D" w:rsidP="00F2158D">
      <w:pPr>
        <w:rPr>
          <w:rFonts w:hint="eastAsia"/>
        </w:rPr>
      </w:pPr>
      <w:r w:rsidRPr="00F2158D">
        <w:rPr>
          <w:rFonts w:hint="eastAsia"/>
        </w:rPr>
        <w:t>输入的参数</w:t>
      </w:r>
      <m:oMath>
        <m:r>
          <w:rPr>
            <w:rFonts w:ascii="Cambria Math" w:hAnsi="Cambria Math" w:hint="eastAsia"/>
          </w:rPr>
          <m:t>N</m:t>
        </m:r>
      </m:oMath>
      <w:r w:rsidRPr="00F2158D">
        <w:rPr>
          <w:rFonts w:hint="eastAsia"/>
        </w:rPr>
        <w:t>越大，在有限区间上分段越小，由复化梯形公式的误差</w:t>
      </w:r>
      <w:r>
        <w:rPr>
          <w:rFonts w:hint="eastAsia"/>
        </w:rPr>
        <w:t>得</w:t>
      </w:r>
      <w:r w:rsidRPr="00F2158D">
        <w:rPr>
          <w:rFonts w:hint="eastAsia"/>
        </w:rPr>
        <w:t>，计算精度越高。</w:t>
      </w:r>
    </w:p>
    <w:sectPr w:rsidR="00F2158D" w:rsidRPr="00F2158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002295C" w14:textId="77777777" w:rsidR="00107C0A" w:rsidRDefault="00107C0A" w:rsidP="003D294B">
      <w:r>
        <w:separator/>
      </w:r>
    </w:p>
  </w:endnote>
  <w:endnote w:type="continuationSeparator" w:id="0">
    <w:p w14:paraId="6BB903CF" w14:textId="77777777" w:rsidR="00107C0A" w:rsidRDefault="00107C0A" w:rsidP="003D294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F5F0249" w14:textId="77777777" w:rsidR="00107C0A" w:rsidRDefault="00107C0A" w:rsidP="003D294B">
      <w:r>
        <w:separator/>
      </w:r>
    </w:p>
  </w:footnote>
  <w:footnote w:type="continuationSeparator" w:id="0">
    <w:p w14:paraId="6E5A9444" w14:textId="77777777" w:rsidR="00107C0A" w:rsidRDefault="00107C0A" w:rsidP="003D294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3782743"/>
    <w:multiLevelType w:val="hybridMultilevel"/>
    <w:tmpl w:val="C93C9B06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1E1D7BB5"/>
    <w:multiLevelType w:val="hybridMultilevel"/>
    <w:tmpl w:val="D29AD598"/>
    <w:lvl w:ilvl="0" w:tplc="9C8873C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EC94060"/>
    <w:multiLevelType w:val="hybridMultilevel"/>
    <w:tmpl w:val="61380D2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47A36E33"/>
    <w:multiLevelType w:val="hybridMultilevel"/>
    <w:tmpl w:val="B60C7BC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E1965F0"/>
    <w:multiLevelType w:val="hybridMultilevel"/>
    <w:tmpl w:val="8BDE4BD2"/>
    <w:lvl w:ilvl="0" w:tplc="9C8873C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6BE577FB"/>
    <w:multiLevelType w:val="hybridMultilevel"/>
    <w:tmpl w:val="637AC058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  <w:num w:numId="2">
    <w:abstractNumId w:val="3"/>
  </w:num>
  <w:num w:numId="3">
    <w:abstractNumId w:val="4"/>
  </w:num>
  <w:num w:numId="4">
    <w:abstractNumId w:val="1"/>
  </w:num>
  <w:num w:numId="5">
    <w:abstractNumId w:val="5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02551"/>
    <w:rsid w:val="00000DDF"/>
    <w:rsid w:val="00076E37"/>
    <w:rsid w:val="0008445F"/>
    <w:rsid w:val="000D03B4"/>
    <w:rsid w:val="000D3151"/>
    <w:rsid w:val="000F4E79"/>
    <w:rsid w:val="00107C0A"/>
    <w:rsid w:val="00185B4B"/>
    <w:rsid w:val="001A4A51"/>
    <w:rsid w:val="0022711B"/>
    <w:rsid w:val="00287D06"/>
    <w:rsid w:val="002961D0"/>
    <w:rsid w:val="002B14ED"/>
    <w:rsid w:val="00320F2F"/>
    <w:rsid w:val="00336C2F"/>
    <w:rsid w:val="0034522F"/>
    <w:rsid w:val="003B2B0A"/>
    <w:rsid w:val="003D294B"/>
    <w:rsid w:val="00421716"/>
    <w:rsid w:val="00442A51"/>
    <w:rsid w:val="00454F1B"/>
    <w:rsid w:val="004925B6"/>
    <w:rsid w:val="004D1D45"/>
    <w:rsid w:val="0055799C"/>
    <w:rsid w:val="005725F0"/>
    <w:rsid w:val="005A5C29"/>
    <w:rsid w:val="005D78BE"/>
    <w:rsid w:val="005F4694"/>
    <w:rsid w:val="00610AAF"/>
    <w:rsid w:val="00636F92"/>
    <w:rsid w:val="0065054E"/>
    <w:rsid w:val="006612D5"/>
    <w:rsid w:val="00661E32"/>
    <w:rsid w:val="006B124C"/>
    <w:rsid w:val="006E2DA8"/>
    <w:rsid w:val="006E467C"/>
    <w:rsid w:val="0073004E"/>
    <w:rsid w:val="00771699"/>
    <w:rsid w:val="00792C92"/>
    <w:rsid w:val="007B5B50"/>
    <w:rsid w:val="008750F7"/>
    <w:rsid w:val="008B6F42"/>
    <w:rsid w:val="00902551"/>
    <w:rsid w:val="009332ED"/>
    <w:rsid w:val="00933EBF"/>
    <w:rsid w:val="00935BD5"/>
    <w:rsid w:val="009731F4"/>
    <w:rsid w:val="009803C7"/>
    <w:rsid w:val="009942B0"/>
    <w:rsid w:val="009A1885"/>
    <w:rsid w:val="009B01EA"/>
    <w:rsid w:val="00A170FC"/>
    <w:rsid w:val="00A359B9"/>
    <w:rsid w:val="00A715BE"/>
    <w:rsid w:val="00AA27CA"/>
    <w:rsid w:val="00AE144E"/>
    <w:rsid w:val="00AF3C8B"/>
    <w:rsid w:val="00B04247"/>
    <w:rsid w:val="00B226E4"/>
    <w:rsid w:val="00B37DE7"/>
    <w:rsid w:val="00B60E29"/>
    <w:rsid w:val="00BB5501"/>
    <w:rsid w:val="00BF0606"/>
    <w:rsid w:val="00C954AB"/>
    <w:rsid w:val="00CA50A2"/>
    <w:rsid w:val="00CE7354"/>
    <w:rsid w:val="00D07D30"/>
    <w:rsid w:val="00D35878"/>
    <w:rsid w:val="00D52C86"/>
    <w:rsid w:val="00D64503"/>
    <w:rsid w:val="00D72A27"/>
    <w:rsid w:val="00D8067E"/>
    <w:rsid w:val="00D96381"/>
    <w:rsid w:val="00DB2EDD"/>
    <w:rsid w:val="00DC67F9"/>
    <w:rsid w:val="00DF374E"/>
    <w:rsid w:val="00E533A6"/>
    <w:rsid w:val="00E93D9B"/>
    <w:rsid w:val="00EA7219"/>
    <w:rsid w:val="00EB665B"/>
    <w:rsid w:val="00F2158D"/>
    <w:rsid w:val="00F2484F"/>
    <w:rsid w:val="00F2625F"/>
    <w:rsid w:val="00F40FDF"/>
    <w:rsid w:val="00F52035"/>
    <w:rsid w:val="00F64BA6"/>
    <w:rsid w:val="00F73A51"/>
    <w:rsid w:val="00F97992"/>
    <w:rsid w:val="00FE3F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13E7660"/>
  <w15:chartTrackingRefBased/>
  <w15:docId w15:val="{967BBCDE-7963-4ACD-A0B5-4D4B276969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D294B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basedOn w:val="a"/>
    <w:next w:val="a"/>
    <w:link w:val="10"/>
    <w:uiPriority w:val="9"/>
    <w:qFormat/>
    <w:rsid w:val="003D294B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B37DE7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D294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D294B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D294B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D294B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3D294B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table" w:styleId="a7">
    <w:name w:val="Table Grid"/>
    <w:basedOn w:val="a1"/>
    <w:uiPriority w:val="39"/>
    <w:rsid w:val="0077169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4">
    <w:name w:val="Plain Table 4"/>
    <w:basedOn w:val="a1"/>
    <w:uiPriority w:val="44"/>
    <w:rsid w:val="00771699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styleId="a8">
    <w:name w:val="List Paragraph"/>
    <w:basedOn w:val="a"/>
    <w:uiPriority w:val="34"/>
    <w:qFormat/>
    <w:rsid w:val="002961D0"/>
    <w:pPr>
      <w:ind w:firstLineChars="200" w:firstLine="420"/>
    </w:pPr>
  </w:style>
  <w:style w:type="character" w:styleId="a9">
    <w:name w:val="Placeholder Text"/>
    <w:basedOn w:val="a0"/>
    <w:uiPriority w:val="99"/>
    <w:semiHidden/>
    <w:rsid w:val="00BB5501"/>
    <w:rPr>
      <w:color w:val="808080"/>
    </w:rPr>
  </w:style>
  <w:style w:type="table" w:styleId="5-5">
    <w:name w:val="Grid Table 5 Dark Accent 5"/>
    <w:basedOn w:val="a1"/>
    <w:uiPriority w:val="50"/>
    <w:rsid w:val="00E533A6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EEAF6" w:themeFill="accent5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5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5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5B9BD5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5B9BD5" w:themeFill="accent5"/>
      </w:tcPr>
    </w:tblStylePr>
    <w:tblStylePr w:type="band1Vert">
      <w:tblPr/>
      <w:tcPr>
        <w:shd w:val="clear" w:color="auto" w:fill="BDD6EE" w:themeFill="accent5" w:themeFillTint="66"/>
      </w:tcPr>
    </w:tblStylePr>
    <w:tblStylePr w:type="band1Horz">
      <w:tblPr/>
      <w:tcPr>
        <w:shd w:val="clear" w:color="auto" w:fill="BDD6EE" w:themeFill="accent5" w:themeFillTint="66"/>
      </w:tcPr>
    </w:tblStylePr>
  </w:style>
  <w:style w:type="table" w:styleId="5-6">
    <w:name w:val="Grid Table 5 Dark Accent 6"/>
    <w:basedOn w:val="a1"/>
    <w:uiPriority w:val="50"/>
    <w:rsid w:val="009731F4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character" w:customStyle="1" w:styleId="20">
    <w:name w:val="标题 2 字符"/>
    <w:basedOn w:val="a0"/>
    <w:link w:val="2"/>
    <w:uiPriority w:val="9"/>
    <w:rsid w:val="00B37DE7"/>
    <w:rPr>
      <w:rFonts w:asciiTheme="majorHAnsi" w:eastAsiaTheme="majorEastAsia" w:hAnsiTheme="majorHAnsi" w:cstheme="majorBidi"/>
      <w:b/>
      <w:bCs/>
      <w:sz w:val="32"/>
      <w:szCs w:val="32"/>
    </w:rPr>
  </w:style>
  <w:style w:type="character" w:styleId="aa">
    <w:name w:val="Book Title"/>
    <w:basedOn w:val="a0"/>
    <w:uiPriority w:val="33"/>
    <w:qFormat/>
    <w:rsid w:val="00D07D30"/>
    <w:rPr>
      <w:b/>
      <w:bCs/>
      <w:i/>
      <w:iCs/>
      <w:spacing w:val="5"/>
    </w:rPr>
  </w:style>
  <w:style w:type="table" w:styleId="5-4">
    <w:name w:val="Grid Table 5 Dark Accent 4"/>
    <w:basedOn w:val="a1"/>
    <w:uiPriority w:val="50"/>
    <w:rsid w:val="009A1885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FF2CC" w:themeFill="accent4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FC000" w:themeFill="accent4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FC000" w:themeFill="accent4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FFC000" w:themeFill="accent4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FFC000" w:themeFill="accent4"/>
      </w:tcPr>
    </w:tblStylePr>
    <w:tblStylePr w:type="band1Vert">
      <w:tblPr/>
      <w:tcPr>
        <w:shd w:val="clear" w:color="auto" w:fill="FFE599" w:themeFill="accent4" w:themeFillTint="66"/>
      </w:tcPr>
    </w:tblStylePr>
    <w:tblStylePr w:type="band1Horz">
      <w:tblPr/>
      <w:tcPr>
        <w:shd w:val="clear" w:color="auto" w:fill="FFE599" w:themeFill="accent4" w:themeFillTint="66"/>
      </w:tcPr>
    </w:tblStylePr>
  </w:style>
  <w:style w:type="table" w:styleId="5-2">
    <w:name w:val="Grid Table 5 Dark Accent 2"/>
    <w:basedOn w:val="a1"/>
    <w:uiPriority w:val="50"/>
    <w:rsid w:val="00B226E4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BE4D5" w:themeFill="accent2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ED7D31" w:themeFill="accent2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ED7D31" w:themeFill="accent2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ED7D31" w:themeFill="accent2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ED7D31" w:themeFill="accent2"/>
      </w:tcPr>
    </w:tblStylePr>
    <w:tblStylePr w:type="band1Vert">
      <w:tblPr/>
      <w:tcPr>
        <w:shd w:val="clear" w:color="auto" w:fill="F7CAAC" w:themeFill="accent2" w:themeFillTint="66"/>
      </w:tcPr>
    </w:tblStylePr>
    <w:tblStylePr w:type="band1Horz">
      <w:tblPr/>
      <w:tcPr>
        <w:shd w:val="clear" w:color="auto" w:fill="F7CAAC" w:themeFill="accent2" w:themeFillTint="66"/>
      </w:tcPr>
    </w:tblStylePr>
  </w:style>
  <w:style w:type="table" w:styleId="5-1">
    <w:name w:val="Grid Table 5 Dark Accent 1"/>
    <w:basedOn w:val="a1"/>
    <w:uiPriority w:val="50"/>
    <w:rsid w:val="00EB665B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9E2F3" w:themeFill="accen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4472C4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4472C4" w:themeFill="accent1"/>
      </w:tcPr>
    </w:tblStylePr>
    <w:tblStylePr w:type="band1Vert">
      <w:tblPr/>
      <w:tcPr>
        <w:shd w:val="clear" w:color="auto" w:fill="B4C6E7" w:themeFill="accent1" w:themeFillTint="66"/>
      </w:tcPr>
    </w:tblStylePr>
    <w:tblStylePr w:type="band1Horz">
      <w:tblPr/>
      <w:tcPr>
        <w:shd w:val="clear" w:color="auto" w:fill="B4C6E7" w:themeFill="accent1" w:themeFillTint="66"/>
      </w:tcPr>
    </w:tblStylePr>
  </w:style>
  <w:style w:type="table" w:styleId="5">
    <w:name w:val="Grid Table 5 Dark"/>
    <w:basedOn w:val="a1"/>
    <w:uiPriority w:val="50"/>
    <w:rsid w:val="000F4E79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000000" w:themeFill="text1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999999" w:themeFill="text1" w:themeFillTint="66"/>
      </w:tcPr>
    </w:tblStylePr>
  </w:style>
  <w:style w:type="table" w:styleId="5-3">
    <w:name w:val="Grid Table 5 Dark Accent 3"/>
    <w:basedOn w:val="a1"/>
    <w:uiPriority w:val="50"/>
    <w:rsid w:val="00AA27CA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DEDED" w:themeFill="accent3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A5A5A5" w:themeFill="accent3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A5A5A5" w:themeFill="accent3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A5A5A5" w:themeFill="accent3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A5A5A5" w:themeFill="accent3"/>
      </w:tcPr>
    </w:tblStylePr>
    <w:tblStylePr w:type="band1Vert">
      <w:tblPr/>
      <w:tcPr>
        <w:shd w:val="clear" w:color="auto" w:fill="DBDBDB" w:themeFill="accent3" w:themeFillTint="66"/>
      </w:tcPr>
    </w:tblStylePr>
    <w:tblStylePr w:type="band1Horz">
      <w:tblPr/>
      <w:tcPr>
        <w:shd w:val="clear" w:color="auto" w:fill="DBDBDB" w:themeFill="accent3" w:themeFillTint="66"/>
      </w:tcPr>
    </w:tblStylePr>
  </w:style>
  <w:style w:type="table" w:styleId="1-5">
    <w:name w:val="List Table 1 Light Accent 5"/>
    <w:basedOn w:val="a1"/>
    <w:uiPriority w:val="46"/>
    <w:rsid w:val="0073004E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2-5">
    <w:name w:val="List Table 2 Accent 5"/>
    <w:basedOn w:val="a1"/>
    <w:uiPriority w:val="47"/>
    <w:rsid w:val="00D8067E"/>
    <w:tblPr>
      <w:tblStyleRowBandSize w:val="1"/>
      <w:tblStyleColBandSize w:val="1"/>
      <w:tblBorders>
        <w:top w:val="single" w:sz="4" w:space="0" w:color="9CC2E5" w:themeColor="accent5" w:themeTint="99"/>
        <w:bottom w:val="single" w:sz="4" w:space="0" w:color="9CC2E5" w:themeColor="accent5" w:themeTint="99"/>
        <w:insideH w:val="single" w:sz="4" w:space="0" w:color="9CC2E5" w:themeColor="accent5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2-6">
    <w:name w:val="List Table 2 Accent 6"/>
    <w:basedOn w:val="a1"/>
    <w:uiPriority w:val="47"/>
    <w:rsid w:val="00F73A51"/>
    <w:tblPr>
      <w:tblStyleRowBandSize w:val="1"/>
      <w:tblStyleColBandSize w:val="1"/>
      <w:tblBorders>
        <w:top w:val="single" w:sz="4" w:space="0" w:color="A8D08D" w:themeColor="accent6" w:themeTint="99"/>
        <w:bottom w:val="single" w:sz="4" w:space="0" w:color="A8D08D" w:themeColor="accent6" w:themeTint="99"/>
        <w:insideH w:val="single" w:sz="4" w:space="0" w:color="A8D08D" w:themeColor="accent6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table" w:styleId="2-4">
    <w:name w:val="List Table 2 Accent 4"/>
    <w:basedOn w:val="a1"/>
    <w:uiPriority w:val="47"/>
    <w:rsid w:val="00D52C86"/>
    <w:tblPr>
      <w:tblStyleRowBandSize w:val="1"/>
      <w:tblStyleColBandSize w:val="1"/>
      <w:tblBorders>
        <w:top w:val="single" w:sz="4" w:space="0" w:color="FFD966" w:themeColor="accent4" w:themeTint="99"/>
        <w:bottom w:val="single" w:sz="4" w:space="0" w:color="FFD966" w:themeColor="accent4" w:themeTint="99"/>
        <w:insideH w:val="single" w:sz="4" w:space="0" w:color="FFD966" w:themeColor="accent4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</w:style>
  <w:style w:type="table" w:styleId="2-2">
    <w:name w:val="List Table 2 Accent 2"/>
    <w:basedOn w:val="a1"/>
    <w:uiPriority w:val="47"/>
    <w:rsid w:val="00B04247"/>
    <w:tblPr>
      <w:tblStyleRowBandSize w:val="1"/>
      <w:tblStyleColBandSize w:val="1"/>
      <w:tblBorders>
        <w:top w:val="single" w:sz="4" w:space="0" w:color="F4B083" w:themeColor="accent2" w:themeTint="99"/>
        <w:bottom w:val="single" w:sz="4" w:space="0" w:color="F4B083" w:themeColor="accent2" w:themeTint="99"/>
        <w:insideH w:val="single" w:sz="4" w:space="0" w:color="F4B083" w:themeColor="accent2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636910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2818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1226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774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4235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548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0766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5061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420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78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4162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0725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6868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416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0813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2293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678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748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084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0219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3512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47715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8383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86406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67566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75662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44138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2753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732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2688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9270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5202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563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3463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2362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232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0362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8770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7471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92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60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7814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301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4385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0854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7785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454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2721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159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3756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7879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021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51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0070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0405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8330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789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5239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7397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490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3970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8405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505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160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852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200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5535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2210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99905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1719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64804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612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5035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6366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834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148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4164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8545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9268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3161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5950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6501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725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0026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9509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7455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6358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2596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4212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686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0640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1833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1563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6294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9137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509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45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2230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035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0602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3569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020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068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78313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495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10972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6774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110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7425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5441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8058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4848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9779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7755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35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7272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5819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3556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5813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974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534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81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273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8545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4872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9968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6224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210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988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2147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4755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29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4604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2748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0082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401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8166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88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0443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4111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98261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73877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5992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6773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0529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3243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5522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3084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895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5460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4713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3130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1598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7234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249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7204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21537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6200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88106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9367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234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145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8708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8964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6706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304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894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2906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6123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0808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76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032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3733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1156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2571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696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1980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153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0543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1129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317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3728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1467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0084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8834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961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6294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099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315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979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203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027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436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4411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4035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26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2988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0170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749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77152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1028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5366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7461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3047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8947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0058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2825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833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59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9110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1608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210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9887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045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621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32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1241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3439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3283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8132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4041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9051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2547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8342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6042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0234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27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5938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2</TotalTime>
  <Pages>7</Pages>
  <Words>840</Words>
  <Characters>4790</Characters>
  <Application>Microsoft Office Word</Application>
  <DocSecurity>0</DocSecurity>
  <Lines>39</Lines>
  <Paragraphs>11</Paragraphs>
  <ScaleCrop>false</ScaleCrop>
  <Company/>
  <LinksUpToDate>false</LinksUpToDate>
  <CharactersWithSpaces>56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uo Zhuoning</dc:creator>
  <cp:keywords/>
  <dc:description/>
  <cp:lastModifiedBy>Guo Zhuoning</cp:lastModifiedBy>
  <cp:revision>74</cp:revision>
  <dcterms:created xsi:type="dcterms:W3CDTF">2020-05-09T13:05:00Z</dcterms:created>
  <dcterms:modified xsi:type="dcterms:W3CDTF">2020-05-21T11:44:00Z</dcterms:modified>
</cp:coreProperties>
</file>